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C9558D" w14:textId="77777777" w:rsidR="00A1531E" w:rsidRDefault="00A1531E" w:rsidP="00A1531E">
      <w:pPr>
        <w:tabs>
          <w:tab w:val="left" w:pos="720"/>
        </w:tabs>
      </w:pPr>
      <w:r w:rsidRPr="00F12E23">
        <w:t>[13.</w:t>
      </w:r>
      <w:r>
        <w:t>26</w:t>
      </w:r>
      <w:r w:rsidRPr="00F12E23">
        <w:t xml:space="preserve">] </w:t>
      </w:r>
      <w:r>
        <w:t xml:space="preserve">Express the coefficients of the polynomial </w:t>
      </w:r>
    </w:p>
    <w:p w14:paraId="71E3BC24" w14:textId="58C369E0" w:rsidR="00A1531E" w:rsidRDefault="00A1531E" w:rsidP="00A1531E">
      <w:pPr>
        <w:tabs>
          <w:tab w:val="left" w:pos="720"/>
        </w:tabs>
        <w:rPr>
          <w:rFonts w:ascii="Arial" w:hAnsi="Arial"/>
        </w:rPr>
      </w:pPr>
      <w:r>
        <w:tab/>
      </w:r>
      <w:r w:rsidR="00C03C15">
        <w:rPr>
          <w:rFonts w:ascii="Arial" w:hAnsi="Arial"/>
          <w:position w:val="-16"/>
        </w:rPr>
        <w:pict w14:anchorId="700A5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pt;height:22pt">
            <v:imagedata r:id="rId8" o:title=""/>
          </v:shape>
        </w:pict>
      </w:r>
      <w:r>
        <w:rPr>
          <w:rFonts w:ascii="Arial" w:hAnsi="Arial"/>
        </w:rPr>
        <w:t xml:space="preserve"> </w:t>
      </w:r>
    </w:p>
    <w:p w14:paraId="48B59A94" w14:textId="77777777" w:rsidR="00A1531E" w:rsidRPr="00B50040" w:rsidRDefault="00A1531E" w:rsidP="00A1531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/>
        </w:rPr>
        <w:t xml:space="preserve">in diagrammatic form. Work them out for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 = 2 and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 = 3.  </w:t>
      </w:r>
    </w:p>
    <w:p w14:paraId="79F7F003" w14:textId="77777777" w:rsidR="00A1531E" w:rsidRPr="009418A4" w:rsidRDefault="00A1531E" w:rsidP="00A1531E">
      <w:pPr>
        <w:tabs>
          <w:tab w:val="left" w:pos="720"/>
        </w:tabs>
        <w:rPr>
          <w:rFonts w:cstheme="minorHAnsi"/>
        </w:rPr>
      </w:pPr>
    </w:p>
    <w:p w14:paraId="64362015" w14:textId="67C63D99" w:rsidR="0008535E" w:rsidRPr="0008535E" w:rsidRDefault="00A1531E" w:rsidP="00770B97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</w:rPr>
        <w:t xml:space="preserve">Proof. Beckmann produced a very nice proof that was then further simplified by an elegant enhancement provided by Dean. However, </w:t>
      </w:r>
      <w:r w:rsidR="00FC089D">
        <w:rPr>
          <w:rFonts w:cstheme="minorHAnsi"/>
        </w:rPr>
        <w:t xml:space="preserve">as far as I can tell, </w:t>
      </w:r>
      <w:r w:rsidRPr="00D16A76">
        <w:rPr>
          <w:rFonts w:cstheme="minorHAnsi"/>
        </w:rPr>
        <w:t>neither of them actually “worked out the equation</w:t>
      </w:r>
      <w:r w:rsidR="00FC089D">
        <w:rPr>
          <w:rFonts w:cstheme="minorHAnsi"/>
        </w:rPr>
        <w:t>s</w:t>
      </w:r>
      <w:r w:rsidRPr="00D16A76">
        <w:rPr>
          <w:rFonts w:cstheme="minorHAnsi"/>
        </w:rPr>
        <w:t xml:space="preserve"> for </w:t>
      </w:r>
      <w:r w:rsidRPr="00D16A76">
        <w:rPr>
          <w:rFonts w:cstheme="minorHAnsi"/>
          <w:i/>
        </w:rPr>
        <w:t>n</w:t>
      </w:r>
      <w:r w:rsidRPr="00D16A76">
        <w:rPr>
          <w:rFonts w:cstheme="minorHAnsi"/>
        </w:rPr>
        <w:t xml:space="preserve"> = 2 or </w:t>
      </w:r>
      <w:r w:rsidRPr="00D16A76">
        <w:rPr>
          <w:rFonts w:cstheme="minorHAnsi"/>
          <w:i/>
        </w:rPr>
        <w:t>n</w:t>
      </w:r>
      <w:r w:rsidRPr="00D16A76">
        <w:rPr>
          <w:rFonts w:cstheme="minorHAnsi"/>
        </w:rPr>
        <w:t xml:space="preserve"> = 3” as Penrose requested to generate the polynomial </w:t>
      </w:r>
      <w:bookmarkStart w:id="0" w:name="OLE_LINK127"/>
      <w:r w:rsidR="00DF2A4C" w:rsidRPr="00B56695">
        <w:rPr>
          <w:rFonts w:cs="Arial"/>
          <w:position w:val="-16"/>
        </w:rPr>
        <w:object w:dxaOrig="1960" w:dyaOrig="440" w14:anchorId="626C874A">
          <v:shape id="_x0000_i1026" type="#_x0000_t75" style="width:98pt;height:22pt" o:ole="">
            <v:imagedata r:id="rId9" o:title=""/>
          </v:shape>
          <o:OLEObject Type="Embed" ProgID="Equation.DSMT4" ShapeID="_x0000_i1026" DrawAspect="Content" ObjectID="_1453713233" r:id="rId10"/>
        </w:object>
      </w:r>
      <w:bookmarkEnd w:id="0"/>
      <w:r w:rsidR="00E05F37">
        <w:rPr>
          <w:rFonts w:cstheme="minorHAnsi"/>
        </w:rPr>
        <w:t>.</w:t>
      </w:r>
    </w:p>
    <w:p w14:paraId="4840E3CD" w14:textId="742F9506" w:rsidR="00230CFA" w:rsidRDefault="004E2C4D" w:rsidP="002B2020">
      <w:pPr>
        <w:tabs>
          <w:tab w:val="left" w:pos="720"/>
          <w:tab w:val="left" w:pos="5940"/>
        </w:tabs>
        <w:rPr>
          <w:rFonts w:cstheme="minorHAnsi"/>
          <w:position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49F5E24" wp14:editId="508DC191">
                <wp:simplePos x="0" y="0"/>
                <wp:positionH relativeFrom="column">
                  <wp:posOffset>2974975</wp:posOffset>
                </wp:positionH>
                <wp:positionV relativeFrom="paragraph">
                  <wp:posOffset>160020</wp:posOffset>
                </wp:positionV>
                <wp:extent cx="91440" cy="457200"/>
                <wp:effectExtent l="50800" t="25400" r="86360" b="101600"/>
                <wp:wrapNone/>
                <wp:docPr id="1" name="Freeform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457200"/>
                        </a:xfrm>
                        <a:custGeom>
                          <a:avLst/>
                          <a:gdLst>
                            <a:gd name="connsiteX0" fmla="*/ 437 w 165263"/>
                            <a:gd name="connsiteY0" fmla="*/ 0 h 579605"/>
                            <a:gd name="connsiteX1" fmla="*/ 10597 w 165263"/>
                            <a:gd name="connsiteY1" fmla="*/ 162560 h 579605"/>
                            <a:gd name="connsiteX2" fmla="*/ 71557 w 165263"/>
                            <a:gd name="connsiteY2" fmla="*/ 243840 h 579605"/>
                            <a:gd name="connsiteX3" fmla="*/ 142677 w 165263"/>
                            <a:gd name="connsiteY3" fmla="*/ 335280 h 579605"/>
                            <a:gd name="connsiteX4" fmla="*/ 142677 w 165263"/>
                            <a:gd name="connsiteY4" fmla="*/ 508000 h 579605"/>
                            <a:gd name="connsiteX5" fmla="*/ 162997 w 165263"/>
                            <a:gd name="connsiteY5" fmla="*/ 579120 h 57960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65263" h="579605">
                              <a:moveTo>
                                <a:pt x="437" y="0"/>
                              </a:moveTo>
                              <a:cubicBezTo>
                                <a:pt x="-410" y="60960"/>
                                <a:pt x="-1256" y="121920"/>
                                <a:pt x="10597" y="162560"/>
                              </a:cubicBezTo>
                              <a:cubicBezTo>
                                <a:pt x="22450" y="203200"/>
                                <a:pt x="49544" y="215053"/>
                                <a:pt x="71557" y="243840"/>
                              </a:cubicBezTo>
                              <a:cubicBezTo>
                                <a:pt x="93570" y="272627"/>
                                <a:pt x="130824" y="291253"/>
                                <a:pt x="142677" y="335280"/>
                              </a:cubicBezTo>
                              <a:cubicBezTo>
                                <a:pt x="154530" y="379307"/>
                                <a:pt x="139290" y="467360"/>
                                <a:pt x="142677" y="508000"/>
                              </a:cubicBezTo>
                              <a:cubicBezTo>
                                <a:pt x="146064" y="548640"/>
                                <a:pt x="173157" y="584200"/>
                                <a:pt x="162997" y="579120"/>
                              </a:cubicBezTo>
                            </a:path>
                          </a:pathLst>
                        </a:cu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" o:spid="_x0000_s1026" style="position:absolute;margin-left:234.25pt;margin-top:12.6pt;width:7.2pt;height:36pt;z-index:251746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65263,5796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" path="m437,0c-410,60960,-1256,121920,10597,162560,22450,203200,49544,215053,71557,243840,93570,272627,130824,291253,142677,335280,154530,379307,139290,467360,142677,508000,146064,548640,173157,584200,162997,579120e" filled="f" strokecolor="#4f81bd [3204]" strokeweight="2pt">
                <v:shadow on="t" opacity="24903f" mv:blur="40000f" origin=",.5" offset="0,20000emu"/>
                <v:path arrowok="t" o:connecttype="custom" o:connectlocs="242,0;5863,128229;39592,192344;78943,264473;78943,400717;90186,456817" o:connectangles="0,0,0,0,0,0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069E4C1D" wp14:editId="6947AD18">
                <wp:simplePos x="0" y="0"/>
                <wp:positionH relativeFrom="column">
                  <wp:posOffset>2355215</wp:posOffset>
                </wp:positionH>
                <wp:positionV relativeFrom="paragraph">
                  <wp:posOffset>176530</wp:posOffset>
                </wp:positionV>
                <wp:extent cx="172720" cy="457200"/>
                <wp:effectExtent l="50800" t="25400" r="30480" b="7620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720" cy="457200"/>
                          <a:chOff x="0" y="0"/>
                          <a:chExt cx="172720" cy="54483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1" name="Oval 21"/>
                        <wps:cNvSpPr/>
                        <wps:spPr>
                          <a:xfrm>
                            <a:off x="0" y="184150"/>
                            <a:ext cx="172720" cy="172720"/>
                          </a:xfrm>
                          <a:prstGeom prst="ellips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" name="Group 22"/>
                        <wpg:cNvGrpSpPr/>
                        <wpg:grpSpPr>
                          <a:xfrm>
                            <a:off x="86360" y="0"/>
                            <a:ext cx="0" cy="544830"/>
                            <a:chOff x="107315" y="12700"/>
                            <a:chExt cx="0" cy="54483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3" name="Straight Connector 23"/>
                          <wps:cNvCnPr/>
                          <wps:spPr>
                            <a:xfrm>
                              <a:off x="107315" y="1270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>
                              <a:off x="10731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185.45pt;margin-top:13.9pt;width:13.6pt;height:36pt;z-index:251750400;mso-width-relative:margin;mso-height-relative:margin" coordsize="172720,5448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">
                <v:oval id="Oval 21" o:spid="_x0000_s1027" style="position:absolute;top:184150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+yi+wwAA&#10;ANsAAAAPAAAAZHJzL2Rvd25yZXYueG1sRI9Bi8IwFITvC/6H8IS9iKYWFKlGUUFYj3ZFPD6bZ1tt&#10;XmoTbf33m4WFPQ4z8w2zWHWmEi9qXGlZwXgUgSDOrC45V3D83g1nIJxH1lhZJgVvcrBa9j4WmGjb&#10;8oFeqc9FgLBLUEHhfZ1I6bKCDLqRrYmDd7WNQR9kk0vdYBvgppJxFE2lwZLDQoE1bQvK7unTKNhQ&#10;No0v+9t2sFu3p7NPJ/gY1Ep99rv1HISnzv+H/9pfWkE8ht8v4QfI5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U+yi+wwAAANs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group id="Group 22" o:spid="_x0000_s1028" style="position:absolute;left:8636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zPM0vDAAAA2wAAAA8A&#10;AAAAAAAAAAAAAAAAqQIAAGRycy9kb3ducmV2LnhtbFBLBQYAAAAABAAEAPoAAACZAwAAAAA=&#10;">
                  <v:line id="Straight Connector 23" o:spid="_x0000_s1029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X5YocMAAADbAAAADwAAAGRycy9kb3ducmV2LnhtbESPwWrDMBBE74H+g9hAb4mcFErrRgkh&#10;EOjJYDsh10XaWCbWyrXU2O3XV4VCj8PMvGE2u8l14k5DaD0rWC0zEMTam5YbBaf6uHgBESKywc4z&#10;KfiiALvtw2yDufEjl3SvYiMShEOOCmyMfS5l0JYchqXviZN39YPDmOTQSDPgmOCuk+sse5YOW04L&#10;Fns6WNK36tMp0KdLc/7Yc1HWr2f9jYUpnDVKPc6n/RuISFP8D/+1342C9RP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1+WKH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4" o:spid="_x0000_s1030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pfA1cMAAADbAAAADwAAAGRycy9kb3ducmV2LnhtbESPwWrDMBBE74H+g9hAb4mcUErrRgkh&#10;EOjJYDsh10XaWCbWyrXU2O3XV4VCj8PMvGE2u8l14k5DaD0rWC0zEMTam5YbBaf6uHgBESKywc4z&#10;KfiiALvtw2yDufEjl3SvYiMShEOOCmyMfS5l0JYchqXviZN39YPDmOTQSDPgmOCuk+sse5YOW04L&#10;Fns6WNK36tMp0KdLc/7Yc1HWr2f9jYUpnDVKPc6n/RuISFP8D/+1342C9RP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KXwNX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73900A22" wp14:editId="7DC84E40">
                <wp:simplePos x="0" y="0"/>
                <wp:positionH relativeFrom="column">
                  <wp:posOffset>595630</wp:posOffset>
                </wp:positionH>
                <wp:positionV relativeFrom="paragraph">
                  <wp:posOffset>168910</wp:posOffset>
                </wp:positionV>
                <wp:extent cx="183515" cy="457200"/>
                <wp:effectExtent l="50800" t="25400" r="19685" b="76200"/>
                <wp:wrapNone/>
                <wp:docPr id="372" name="Group 3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515" cy="457200"/>
                          <a:chOff x="-19050" y="12700"/>
                          <a:chExt cx="184150" cy="544830"/>
                        </a:xfrm>
                      </wpg:grpSpPr>
                      <wpg:grpSp>
                        <wpg:cNvPr id="373" name="Group 373"/>
                        <wpg:cNvGrpSpPr/>
                        <wpg:grpSpPr>
                          <a:xfrm>
                            <a:off x="72390" y="12700"/>
                            <a:ext cx="0" cy="544830"/>
                            <a:chOff x="107315" y="12700"/>
                            <a:chExt cx="0" cy="54483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74" name="Straight Connector 374"/>
                          <wps:cNvCnPr/>
                          <wps:spPr>
                            <a:xfrm>
                              <a:off x="107315" y="1270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5" name="Straight Connector 375"/>
                          <wps:cNvCnPr/>
                          <wps:spPr>
                            <a:xfrm>
                              <a:off x="10731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76" name="Rectangle 376"/>
                        <wps:cNvSpPr/>
                        <wps:spPr>
                          <a:xfrm>
                            <a:off x="-19050" y="194310"/>
                            <a:ext cx="184150" cy="184150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n w="9525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72" o:spid="_x0000_s1026" style="position:absolute;margin-left:46.9pt;margin-top:13.3pt;width:14.45pt;height:36pt;z-index:251742208;mso-height-relative:margin" coordorigin="-19050,12700" coordsize="184150,5448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">
                <v:group id="Group 373" o:spid="_x0000_s1027" style="position:absolute;left:72390;top:1270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TtQZt8UAAADcAAAA&#10;DwAAAAAAAAAAAAAAAACpAgAAZHJzL2Rvd25yZXYueG1sUEsFBgAAAAAEAAQA+gAAAJsDAAAAAA==&#10;">
                  <v:line id="Straight Connector 374" o:spid="_x0000_s1028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48jT8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Ewe32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+PI0/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75" o:spid="_x0000_s1029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MOG1M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Ewe32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DDhtT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rect id="Rectangle 376" o:spid="_x0000_s1030" style="position:absolute;left:-19050;top:19431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9vGmxQAA&#10;ANwAAAAPAAAAZHJzL2Rvd25yZXYueG1sRI9Ba8JAFITvBf/D8gRvdaOBVFJXMSktBetBU+j1NftM&#10;gtm3IbvG9N93hUKPw8x8w6y3o2nFQL1rLCtYzCMQxKXVDVcKPovXxxUI55E1tpZJwQ852G4mD2tM&#10;tb3xkYaTr0SAsEtRQe19l0rpypoMurntiIN3tr1BH2RfSd3jLcBNK5dRlEiDDYeFGjvKayovp6tR&#10;oJODf3tpLl9FFn9n+9a4ssg/lJpNx90zCE+j/w//td+1gvgpgfuZcATk5h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v28abFAAAA3AAAAA8AAAAAAAAAAAAAAAAAlwIAAGRycy9k&#10;b3ducmV2LnhtbFBLBQYAAAAABAAEAPUAAACJAwAAAAA=&#10;" fillcolor="#548dd4 [1951]" strokecolor="#4579b8 [3044]">
                  <v:shadow on="t" opacity="22937f" mv:blur="40000f" origin=",.5" offset="0,23000emu"/>
                </v:rect>
              </v:group>
            </w:pict>
          </mc:Fallback>
        </mc:AlternateContent>
      </w: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774DE47A" wp14:editId="086EF9F8">
                <wp:simplePos x="0" y="0"/>
                <wp:positionH relativeFrom="column">
                  <wp:posOffset>1302385</wp:posOffset>
                </wp:positionH>
                <wp:positionV relativeFrom="paragraph">
                  <wp:posOffset>162560</wp:posOffset>
                </wp:positionV>
                <wp:extent cx="215265" cy="457200"/>
                <wp:effectExtent l="50800" t="25400" r="13335" b="76200"/>
                <wp:wrapNone/>
                <wp:docPr id="377" name="Group 3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265" cy="45720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378" name="Isosceles Triangle 378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9" name="Straight Connector 379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0" name="Straight Connector 380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77" o:spid="_x0000_s1026" style="position:absolute;margin-left:102.55pt;margin-top:12.8pt;width:16.95pt;height:36pt;z-index:251744256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"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378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T1ZAxAAA&#10;ANwAAAAPAAAAZHJzL2Rvd25yZXYueG1sRI9Na8JAEIbvQv/DMoVepG6qoCF1lSK0iBfxA7wO2TEJ&#10;ZmfD7jam/75zEDwO77zPPLNcD65VPYXYeDbwMclAEZfeNlwZOJ++33NQMSFbbD2TgT+KsF69jJZY&#10;WH/nA/XHVCmBcCzQQJ1SV2gdy5ocxonviCW7+uAwyRgqbQPeBe5aPc2yuXbYsFyosaNNTeXt+OtE&#10;Yzv+mfrNcMnP7rDPL23YYb8w5u11+PoElWhIz+VHe2sNzBZiK88IAfTq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k9WQ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379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Y6M0cMAAADcAAAADwAAAGRycy9kb3ducmV2LnhtbESPT2sCMRTE74LfITzBm2ar0OrWKCIU&#10;elrwH14fyetm6eZl3URd/fSNIPQ4zMxvmMWqc7W4UhsqzwrexhkIYu1NxaWCw/5rNAMRIrLB2jMp&#10;uFOA1bLfW2Bu/I23dN3FUiQIhxwV2BibXMqgLTkMY98QJ+/Htw5jkm0pTYu3BHe1nGTZu3RYcVqw&#10;2NDGkv7dXZwCfTiVx/Oai+1+ftQPLEzhrFFqOOjWnyAidfE//Gp/GwXTj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GOjNH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80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WFVa8AAAADcAAAADwAAAGRycy9kb3ducmV2LnhtbERPy4rCMBTdC/MP4Q6401QF0Y5RZEBw&#10;VfBR3F6SO02xuek0UTvz9WYhuDyc92rTu0bcqQu1ZwWTcQaCWHtTc6XgfNqNFiBCRDbYeCYFfxRg&#10;s/4YrDA3/sEHuh9jJVIIhxwV2BjbXMqgLTkMY98SJ+7Hdw5jgl0lTYePFO4aOc2yuXRYc2qw2NK3&#10;JX093pwCfb5U5e+Wi8NpWep/LEzhrFFq+Nlvv0BE6uNb/HLvjYLZIs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VhVWv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36F8ADB7" w14:textId="7713B0EE" w:rsidR="00026599" w:rsidRPr="00A03B35" w:rsidRDefault="00230CFA" w:rsidP="00A03B35">
      <w:pPr>
        <w:tabs>
          <w:tab w:val="left" w:pos="720"/>
          <w:tab w:val="left" w:pos="1260"/>
          <w:tab w:val="left" w:pos="2430"/>
          <w:tab w:val="left" w:pos="4140"/>
        </w:tabs>
        <w:rPr>
          <w:rFonts w:cstheme="minorHAnsi"/>
        </w:rPr>
      </w:pPr>
      <w:r w:rsidRPr="00230CFA">
        <w:rPr>
          <w:rFonts w:cstheme="minorHAnsi"/>
        </w:rPr>
        <w:t xml:space="preserve">Let </w:t>
      </w:r>
      <w:r w:rsidRPr="00CA6DA3">
        <w:rPr>
          <w:rFonts w:cstheme="minorHAnsi"/>
          <w:b/>
        </w:rPr>
        <w:t>R</w:t>
      </w:r>
      <w:r w:rsidRPr="00230CFA">
        <w:rPr>
          <w:rFonts w:cstheme="minorHAnsi"/>
        </w:rPr>
        <w:t xml:space="preserve"> =</w:t>
      </w:r>
      <w:r w:rsidRPr="00230CFA">
        <w:rPr>
          <w:rFonts w:cstheme="minorHAnsi"/>
        </w:rPr>
        <w:tab/>
        <w:t xml:space="preserve">,   </w:t>
      </w:r>
      <w:r w:rsidR="0008535E">
        <w:rPr>
          <w:rFonts w:cstheme="minorHAnsi"/>
        </w:rPr>
        <w:t xml:space="preserve"> </w:t>
      </w:r>
      <w:r w:rsidRPr="00CA6DA3">
        <w:rPr>
          <w:rFonts w:cstheme="minorHAnsi"/>
          <w:b/>
        </w:rPr>
        <w:t>T</w:t>
      </w:r>
      <w:r w:rsidRPr="00230CFA">
        <w:rPr>
          <w:rFonts w:cstheme="minorHAnsi"/>
        </w:rPr>
        <w:t xml:space="preserve"> = </w:t>
      </w:r>
      <w:r w:rsidRPr="00230CFA">
        <w:rPr>
          <w:rFonts w:cstheme="minorHAnsi"/>
        </w:rPr>
        <w:tab/>
        <w:t xml:space="preserve">, </w:t>
      </w:r>
      <w:r w:rsidR="0008535E">
        <w:rPr>
          <w:rFonts w:cstheme="minorHAnsi"/>
        </w:rPr>
        <w:t xml:space="preserve">  </w:t>
      </w:r>
      <w:r w:rsidRPr="00230CFA">
        <w:rPr>
          <w:rFonts w:cstheme="minorHAnsi"/>
        </w:rPr>
        <w:t xml:space="preserve">and </w:t>
      </w:r>
      <w:r w:rsidRPr="00CA6DA3">
        <w:rPr>
          <w:rFonts w:cstheme="minorHAnsi"/>
          <w:b/>
        </w:rPr>
        <w:t>S</w:t>
      </w:r>
      <w:r w:rsidRPr="00230CFA">
        <w:rPr>
          <w:rFonts w:cstheme="minorHAnsi"/>
        </w:rPr>
        <w:t xml:space="preserve"> = </w:t>
      </w:r>
      <w:r w:rsidR="008F5D6D">
        <w:rPr>
          <w:rFonts w:cstheme="minorHAnsi"/>
        </w:rPr>
        <w:tab/>
        <w:t xml:space="preserve">= </w:t>
      </w:r>
      <w:bookmarkStart w:id="1" w:name="OLE_LINK3"/>
      <w:bookmarkStart w:id="2" w:name="OLE_LINK4"/>
      <w:r w:rsidR="0099362F">
        <w:rPr>
          <w:rFonts w:cstheme="minorHAnsi"/>
        </w:rPr>
        <w:t>-</w:t>
      </w:r>
      <w:r w:rsidRPr="00230CFA">
        <w:rPr>
          <w:rFonts w:ascii="Symbol" w:hAnsi="Symbol" w:cstheme="minorHAnsi"/>
          <w:i/>
        </w:rPr>
        <w:t></w:t>
      </w:r>
      <w:bookmarkEnd w:id="1"/>
      <w:bookmarkEnd w:id="2"/>
      <w:r w:rsidR="005D28FD" w:rsidRPr="0008535E">
        <w:rPr>
          <w:rFonts w:ascii="Symbol" w:hAnsi="Symbol" w:cstheme="minorHAnsi"/>
        </w:rPr>
        <w:tab/>
      </w:r>
      <w:r w:rsidR="0008535E" w:rsidRPr="0008535E">
        <w:rPr>
          <w:rFonts w:ascii="Symbol" w:hAnsi="Symbol" w:cstheme="minorHAnsi"/>
        </w:rPr>
        <w:t></w:t>
      </w:r>
      <w:r w:rsidR="0008535E" w:rsidRPr="0008535E">
        <w:rPr>
          <w:rFonts w:ascii="Symbol" w:hAnsi="Symbol" w:cstheme="minorHAnsi"/>
        </w:rPr>
        <w:t></w:t>
      </w:r>
      <w:r w:rsidR="008F5D6D">
        <w:rPr>
          <w:rFonts w:cstheme="minorHAnsi"/>
        </w:rPr>
        <w:t xml:space="preserve">and  </w:t>
      </w:r>
      <w:r w:rsidR="0008535E">
        <w:rPr>
          <w:rFonts w:cstheme="minorHAnsi"/>
        </w:rPr>
        <w:t>set</w:t>
      </w:r>
      <w:r w:rsidR="005D28FD">
        <w:rPr>
          <w:rFonts w:cstheme="minorHAnsi"/>
        </w:rPr>
        <w:t xml:space="preserve"> </w:t>
      </w:r>
    </w:p>
    <w:p w14:paraId="4E689B6D" w14:textId="7116D60E" w:rsidR="005D28FD" w:rsidRDefault="004E2C4D" w:rsidP="0070309B">
      <w:pPr>
        <w:tabs>
          <w:tab w:val="left" w:pos="5940"/>
        </w:tabs>
        <w:rPr>
          <w:rFonts w:cstheme="minorHAnsi"/>
          <w:position w:val="24"/>
        </w:rPr>
      </w:pPr>
      <w:r>
        <w:rPr>
          <w:rFonts w:cstheme="minorHAnsi"/>
          <w:noProof/>
          <w:position w:val="-54"/>
        </w:rPr>
        <mc:AlternateContent>
          <mc:Choice Requires="wpg">
            <w:drawing>
              <wp:anchor distT="0" distB="0" distL="114300" distR="114300" simplePos="0" relativeHeight="251609088" behindDoc="1" locked="0" layoutInCell="1" allowOverlap="1" wp14:anchorId="6482F9D4" wp14:editId="2478575E">
                <wp:simplePos x="0" y="0"/>
                <wp:positionH relativeFrom="column">
                  <wp:posOffset>1843405</wp:posOffset>
                </wp:positionH>
                <wp:positionV relativeFrom="paragraph">
                  <wp:posOffset>198120</wp:posOffset>
                </wp:positionV>
                <wp:extent cx="1344295" cy="457200"/>
                <wp:effectExtent l="0" t="25400" r="78105" b="10160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4295" cy="457200"/>
                          <a:chOff x="259715" y="0"/>
                          <a:chExt cx="1344743" cy="5791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00" name="Group 200"/>
                        <wpg:cNvGrpSpPr/>
                        <wpg:grpSpPr>
                          <a:xfrm>
                            <a:off x="690245" y="13970"/>
                            <a:ext cx="215900" cy="551180"/>
                            <a:chOff x="0" y="0"/>
                            <a:chExt cx="215900" cy="5511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01" name="Isosceles Triangle 201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Straight Connector 202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Straight Connector 203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1" name="Freeform 101"/>
                        <wps:cNvSpPr/>
                        <wps:spPr>
                          <a:xfrm>
                            <a:off x="1512383" y="0"/>
                            <a:ext cx="92075" cy="579120"/>
                          </a:xfrm>
                          <a:custGeom>
                            <a:avLst/>
                            <a:gdLst>
                              <a:gd name="connsiteX0" fmla="*/ 437 w 165263"/>
                              <a:gd name="connsiteY0" fmla="*/ 0 h 579605"/>
                              <a:gd name="connsiteX1" fmla="*/ 10597 w 165263"/>
                              <a:gd name="connsiteY1" fmla="*/ 162560 h 579605"/>
                              <a:gd name="connsiteX2" fmla="*/ 71557 w 165263"/>
                              <a:gd name="connsiteY2" fmla="*/ 243840 h 579605"/>
                              <a:gd name="connsiteX3" fmla="*/ 142677 w 165263"/>
                              <a:gd name="connsiteY3" fmla="*/ 335280 h 579605"/>
                              <a:gd name="connsiteX4" fmla="*/ 142677 w 165263"/>
                              <a:gd name="connsiteY4" fmla="*/ 508000 h 579605"/>
                              <a:gd name="connsiteX5" fmla="*/ 162997 w 165263"/>
                              <a:gd name="connsiteY5" fmla="*/ 579120 h 5796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65263" h="579605">
                                <a:moveTo>
                                  <a:pt x="437" y="0"/>
                                </a:moveTo>
                                <a:cubicBezTo>
                                  <a:pt x="-410" y="60960"/>
                                  <a:pt x="-1256" y="121920"/>
                                  <a:pt x="10597" y="162560"/>
                                </a:cubicBezTo>
                                <a:cubicBezTo>
                                  <a:pt x="22450" y="203200"/>
                                  <a:pt x="49544" y="215053"/>
                                  <a:pt x="71557" y="243840"/>
                                </a:cubicBezTo>
                                <a:cubicBezTo>
                                  <a:pt x="93570" y="272627"/>
                                  <a:pt x="130824" y="291253"/>
                                  <a:pt x="142677" y="335280"/>
                                </a:cubicBezTo>
                                <a:cubicBezTo>
                                  <a:pt x="154530" y="379307"/>
                                  <a:pt x="139290" y="467360"/>
                                  <a:pt x="142677" y="508000"/>
                                </a:cubicBezTo>
                                <a:cubicBezTo>
                                  <a:pt x="146064" y="548640"/>
                                  <a:pt x="173157" y="584200"/>
                                  <a:pt x="162997" y="579120"/>
                                </a:cubicBezTo>
                              </a:path>
                            </a:pathLst>
                          </a:cu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Minus 2"/>
                        <wps:cNvSpPr/>
                        <wps:spPr>
                          <a:xfrm>
                            <a:off x="1026792" y="224155"/>
                            <a:ext cx="252095" cy="130175"/>
                          </a:xfrm>
                          <a:prstGeom prst="mathMin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Equal 3"/>
                        <wps:cNvSpPr/>
                        <wps:spPr>
                          <a:xfrm>
                            <a:off x="259715" y="148590"/>
                            <a:ext cx="303530" cy="286385"/>
                          </a:xfrm>
                          <a:prstGeom prst="mathEqual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145.15pt;margin-top:15.6pt;width:105.85pt;height:36pt;z-index:-251707392;mso-width-relative:margin;mso-height-relative:margin" coordorigin="259715" coordsize="1344743,579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">
                <v:group id="Group 200" o:spid="_x0000_s1027" style="position:absolute;left:690245;top:13970;width:21590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OH7IMUAAADcAAAA&#10;DwAAAAAAAAAAAAAAAACpAgAAZHJzL2Rvd25yZXYueG1sUEsFBgAAAAAEAAQA+gAAAJsDAAAAAA==&#10;">
                  <v:shape id="Isosceles Triangle 201" o:spid="_x0000_s1028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koM9wwAA&#10;ANwAAAAPAAAAZHJzL2Rvd25yZXYueG1sRI9Bi8IwEIXvwv6HMMJeZE3tQUvXKCKsyF5ELXgdmrEt&#10;NpOSxNr99xtB8Ph48743b7keTCt6cr6xrGA2TUAQl1Y3XCkozj9fGQgfkDW2lknBH3lYrz5GS8y1&#10;ffCR+lOoRISwz1FBHUKXS+nLmgz6qe2Io3e1zmCI0lVSO3xEuGllmiRzabDh2FBjR9uaytvpbuIb&#10;+8kutdvhkhXmeMgurfvFfqHU53jYfIMINIT38Su91wrSZAbPMZEAcvU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koM9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202" o:spid="_x0000_s1029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1iQMIAAADcAAAADwAAAGRycy9kb3ducmV2LnhtbESPT4vCMBTE7wt+h/AEb2tqD4tWo4gg&#10;7KngP7w+kmdTbF5qk9Wun36zIHgcZuY3zGLVu0bcqQu1ZwWTcQaCWHtTc6XgeNh+TkGEiGyw8UwK&#10;finAajn4WGBh/IN3dN/HSiQIhwIV2BjbQsqgLTkMY98SJ+/iO4cxya6SpsNHgrtG5ln2JR3WnBYs&#10;trSxpK/7H6dAH8/V6bbmcneYnfQTS1M6a5QaDfv1HESkPr7Dr/a3UZBnOfyfSUdALv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c1iQ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03" o:spid="_x0000_s1030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oHH28QAAADcAAAADwAAAGRycy9kb3ducmV2LnhtbESPwWrDMBBE74X8g9hCbo3cB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ugcfb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Freeform 101" o:spid="_x0000_s1031" style="position:absolute;left:1512383;width:92075;height:579120;visibility:visible;mso-wrap-style:square;v-text-anchor:middle" coordsize="165263,5796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oayMwwAA&#10;ANwAAAAPAAAAZHJzL2Rvd25yZXYueG1sRE9La8JAEL4L/odlCr2ZTVoQSbOKVEoLbQWjl9yG7ORB&#10;s7MhuzXJv+8KBW/z8T0n202mE1caXGtZQRLFIIhLq1uuFVzOb6sNCOeRNXaWScFMDnbb5SLDVNuR&#10;T3TNfS1CCLsUFTTe96mUrmzIoItsTxy4yg4GfYBDLfWAYwg3nXyK47U02HJoaLCn14bKn/zXKNj0&#10;1fv3Zy6/iqSg54Pdz4U9tko9Pkz7FxCeJn8X/7s/dJgfJ3B7Jlwgt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oayMwwAAANwAAAAPAAAAAAAAAAAAAAAAAJcCAABkcnMvZG93&#10;bnJldi54bWxQSwUGAAAAAAQABAD1AAAAhwMAAAAA&#10;" path="m437,0c-410,60960,-1256,121920,10597,162560,22450,203200,49544,215053,71557,243840,93570,272627,130824,291253,142677,335280,154530,379307,139290,467360,142677,508000,146064,548640,173157,584200,162997,579120e" filled="f" strokecolor="#4f81bd [3204]" strokeweight="2pt">
                  <v:shadow on="t" opacity="24903f" mv:blur="40000f" origin=",.5" offset="0,20000emu"/>
                  <v:path arrowok="t" o:connecttype="custom" o:connectlocs="243,0;5904,162424;39867,243636;79491,334999;79491,507575;90813,578635" o:connectangles="0,0,0,0,0,0"/>
                </v:shape>
                <v:shape id="Minus 2" o:spid="_x0000_s1032" style="position:absolute;left:1026792;top:224155;width:252095;height:130175;visibility:visible;mso-wrap-style:square;v-text-anchor:middle" coordsize="252095,1301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hSJMwAAA&#10;ANoAAAAPAAAAZHJzL2Rvd25yZXYueG1sRI9Li8IwFIX3gv8hXMGdpgoOWo0igiAuBl8I7q7NtS02&#10;N6GJ2vn3ZkBweTiPjzNbNKYST6p9aVnBoJ+AIM6sLjlXcDque2MQPiBrrCyTgj/ysJi3WzNMtX3x&#10;np6HkIs4wj5FBUUILpXSZwUZ9H3riKN3s7XBEGWdS13jK46bSg6T5EcaLDkSCnS0Kii7Hx4mcifb&#10;C+3ctVnn92M1chltz/irVLfTLKcgAjXhG/60N1rBEP6vxBsg52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ihSJMwAAAANoAAAAPAAAAAAAAAAAAAAAAAJcCAABkcnMvZG93bnJl&#10;di54bWxQSwUGAAAAAAQABAD1AAAAhAMAAAAA&#10;" path="m33415,49779l218680,49779,218680,80396,33415,80396,33415,49779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33415,49779;218680,49779;218680,80396;33415,80396;33415,49779" o:connectangles="0,0,0,0,0"/>
                </v:shape>
                <v:shape id="Equal 3" o:spid="_x0000_s1033" style="position:absolute;left:259715;top:148590;width:303530;height:286385;visibility:visible;mso-wrap-style:square;v-text-anchor:middle" coordsize="303530,2863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Om3AvwAA&#10;ANoAAAAPAAAAZHJzL2Rvd25yZXYueG1sRI9Bi8IwFITvC/6H8ARva6qCrNUoIgp6XFfQ47N5NsXm&#10;pTZR23+/EQSPw8x8w8wWjS3Fg2pfOFYw6CcgiDOnC84VHP423z8gfEDWWDomBS15WMw7XzNMtXvy&#10;Lz32IRcRwj5FBSaEKpXSZ4Ys+r6riKN3cbXFEGWdS13jM8JtKYdJMpYWC44LBitaGcqu+7tVcLS7&#10;y9mZ8nSbJB5bXrd3LVdK9brNcgoiUBM+4Xd7qxWM4HUl3gA5/w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H46bcC/AAAA2gAAAA8AAAAAAAAAAAAAAAAAlwIAAGRycy9kb3ducmV2&#10;LnhtbFBLBQYAAAAABAAEAPUAAACDAwAAAAA=&#10;" path="m40233,58995l263297,58995,263297,126353,40233,126353,40233,58995xm40233,160032l263297,160032,263297,227390,40233,227390,40233,160032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233,58995;263297,58995;263297,126353;40233,126353;40233,58995;40233,160032;263297,160032;263297,227390;40233,227390;40233,160032" o:connectangles="0,0,0,0,0,0,0,0,0,0"/>
                </v:shape>
              </v:group>
            </w:pict>
          </mc:Fallback>
        </mc:AlternateContent>
      </w:r>
      <w:r w:rsidR="0099362F">
        <w:rPr>
          <w:rFonts w:cstheme="minorHAnsi"/>
          <w:noProof/>
          <w:position w:val="-54"/>
        </w:rPr>
        <mc:AlternateContent>
          <mc:Choice Requires="wpg">
            <w:drawing>
              <wp:anchor distT="0" distB="0" distL="114300" distR="114300" simplePos="0" relativeHeight="251804672" behindDoc="0" locked="0" layoutInCell="1" allowOverlap="1" wp14:anchorId="0F1D4351" wp14:editId="37BC746F">
                <wp:simplePos x="0" y="0"/>
                <wp:positionH relativeFrom="column">
                  <wp:posOffset>71120</wp:posOffset>
                </wp:positionH>
                <wp:positionV relativeFrom="paragraph">
                  <wp:posOffset>198120</wp:posOffset>
                </wp:positionV>
                <wp:extent cx="1618615" cy="457200"/>
                <wp:effectExtent l="50800" t="25400" r="32385" b="7620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8615" cy="457200"/>
                          <a:chOff x="0" y="0"/>
                          <a:chExt cx="1618615" cy="55689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6" name="Group 26"/>
                        <wpg:cNvGrpSpPr/>
                        <wpg:grpSpPr>
                          <a:xfrm>
                            <a:off x="0" y="0"/>
                            <a:ext cx="1618615" cy="556895"/>
                            <a:chOff x="0" y="0"/>
                            <a:chExt cx="1618615" cy="556895"/>
                          </a:xfrm>
                        </wpg:grpSpPr>
                        <wpg:grpSp>
                          <wpg:cNvPr id="323" name="Group 323"/>
                          <wpg:cNvGrpSpPr/>
                          <wpg:grpSpPr>
                            <a:xfrm>
                              <a:off x="689610" y="5715"/>
                              <a:ext cx="215840" cy="551180"/>
                              <a:chOff x="0" y="0"/>
                              <a:chExt cx="215900" cy="55118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24" name="Isosceles Triangle 324"/>
                            <wps:cNvSpPr/>
                            <wps:spPr>
                              <a:xfrm rot="10800000">
                                <a:off x="0" y="18542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5" name="Straight Connector 325"/>
                            <wps:cNvCnPr/>
                            <wps:spPr>
                              <a:xfrm>
                                <a:off x="107315" y="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6" name="Straight Connector 326"/>
                            <wps:cNvCnPr/>
                            <wps:spPr>
                              <a:xfrm>
                                <a:off x="107315" y="37211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27" name="Group 327"/>
                          <wpg:cNvGrpSpPr/>
                          <wpg:grpSpPr>
                            <a:xfrm>
                              <a:off x="0" y="8255"/>
                              <a:ext cx="184099" cy="544830"/>
                              <a:chOff x="-19050" y="12700"/>
                              <a:chExt cx="184150" cy="544830"/>
                            </a:xfrm>
                          </wpg:grpSpPr>
                          <wpg:grpSp>
                            <wpg:cNvPr id="328" name="Group 328"/>
                            <wpg:cNvGrpSpPr/>
                            <wpg:grpSpPr>
                              <a:xfrm>
                                <a:off x="72390" y="12700"/>
                                <a:ext cx="0" cy="544830"/>
                                <a:chOff x="107315" y="12700"/>
                                <a:chExt cx="0" cy="544830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329" name="Straight Connector 329"/>
                              <wps:cNvCnPr/>
                              <wps:spPr>
                                <a:xfrm>
                                  <a:off x="107315" y="1270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0" name="Straight Connector 330"/>
                              <wps:cNvCnPr/>
                              <wps:spPr>
                                <a:xfrm>
                                  <a:off x="107315" y="37846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31" name="Rectangle 331"/>
                            <wps:cNvSpPr/>
                            <wps:spPr>
                              <a:xfrm>
                                <a:off x="-19050" y="19431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n w="9525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34" name="Equal 334"/>
                          <wps:cNvSpPr/>
                          <wps:spPr>
                            <a:xfrm>
                              <a:off x="259080" y="140335"/>
                              <a:ext cx="303445" cy="286385"/>
                            </a:xfrm>
                            <a:prstGeom prst="mathEqual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3" name="Group 343"/>
                          <wpg:cNvGrpSpPr/>
                          <wpg:grpSpPr>
                            <a:xfrm>
                              <a:off x="1445895" y="0"/>
                              <a:ext cx="172720" cy="544830"/>
                              <a:chOff x="0" y="0"/>
                              <a:chExt cx="172720" cy="54483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52" name="Oval 352"/>
                            <wps:cNvSpPr/>
                            <wps:spPr>
                              <a:xfrm>
                                <a:off x="0" y="184150"/>
                                <a:ext cx="172720" cy="172720"/>
                              </a:xfrm>
                              <a:prstGeom prst="ellips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59" name="Group 359"/>
                            <wpg:cNvGrpSpPr/>
                            <wpg:grpSpPr>
                              <a:xfrm>
                                <a:off x="86360" y="0"/>
                                <a:ext cx="0" cy="544830"/>
                                <a:chOff x="107315" y="12700"/>
                                <a:chExt cx="0" cy="544830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370" name="Straight Connector 370"/>
                              <wps:cNvCnPr/>
                              <wps:spPr>
                                <a:xfrm>
                                  <a:off x="107315" y="1270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1" name="Straight Connector 371"/>
                              <wps:cNvCnPr/>
                              <wps:spPr>
                                <a:xfrm>
                                  <a:off x="107315" y="37846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7" name="Plus 7"/>
                        <wps:cNvSpPr/>
                        <wps:spPr>
                          <a:xfrm>
                            <a:off x="990600" y="128905"/>
                            <a:ext cx="304800" cy="304800"/>
                          </a:xfrm>
                          <a:prstGeom prst="mathPl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margin-left:5.6pt;margin-top:15.6pt;width:127.45pt;height:36pt;z-index:251804672;mso-width-relative:margin;mso-height-relative:margin" coordsize="1618615,55689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">
                <v:group id="Group 26" o:spid="_x0000_s1027" style="position:absolute;width:1618615;height:556895" coordsize="1618615,55689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9DVI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bAn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D9DVIxAAAANsAAAAP&#10;AAAAAAAAAAAAAAAAAKkCAABkcnMvZG93bnJldi54bWxQSwUGAAAAAAQABAD6AAAAmgMAAAAA&#10;">
                  <v:group id="Group 323" o:spid="_x0000_s1028" style="position:absolute;left:689610;top:5715;width:21584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ZzaqxAAAANwAAAAPAAAAZHJzL2Rvd25yZXYueG1sRI9Bi8IwFITvC/6H8ARv&#10;a1rLLlKNIqLiQRZWBfH2aJ5tsXkpTWzrv98sCB6HmfmGmS97U4mWGldaVhCPIxDEmdUl5wrOp+3n&#10;FITzyBory6TgSQ6Wi8HHHFNtO/6l9uhzESDsUlRQeF+nUrqsIINubGvi4N1sY9AH2eRSN9gFuKnk&#10;JIq+pcGSw0KBNa0Lyu7Hh1Gw67BbJfGmPdxv6+f19PVzOcSk1GjYr2YgPPX+HX6191pBMkn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dZzaqxAAAANwAAAAP&#10;AAAAAAAAAAAAAAAAAKkCAABkcnMvZG93bnJldi54bWxQSwUGAAAAAAQABAD6AAAAmgMAAAAA&#10;">
                    <v:shape id="Isosceles Triangle 324" o:spid="_x0000_s1029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sXNYxQAA&#10;ANwAAAAPAAAAZHJzL2Rvd25yZXYueG1sRI/BasMwEETvgf6D2EIvoZHjhtS4lkMJtIRegpNArou1&#10;tU2tlZEUx/37qhDIcZidNzvFZjK9GMn5zrKC5SIBQVxb3XGj4HT8eM5A+ICssbdMCn7Jw6Z8mBWY&#10;a3vlisZDaESEsM9RQRvCkEvp65YM+oUdiKP3bZ3BEKVrpHZ4jXDTyzRJ1tJgx7GhxYG2LdU/h4uJ&#10;b+zmn6ndTufsZKp9du7dF46vSj09Tu9vIAJN4X58S++0gpd0Bf9jIgFk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ixc1j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line id="Straight Connector 325" o:spid="_x0000_s1030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3CpycQAAADcAAAADwAAAGRycy9kb3ducmV2LnhtbESPzWrDMBCE74G+g9hCbonchITUtRxC&#10;odCTIX/kukhby9RauZaauH36KBDIcZiZb5hiPbhWnKkPjWcFL9MMBLH2puFawWH/MVmBCBHZYOuZ&#10;FPxRgHX5NCowN/7CWzrvYi0ShEOOCmyMXS5l0JYchqnviJP35XuHMcm+lqbHS4K7Vs6ybCkdNpwW&#10;LHb0bkl/736dAn041cefDVfb/etR/2NlKmeNUuPnYfMGItIQH+F7+9MomM8W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cKnJ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326" o:spid="_x0000_s1031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6I3vsIAAADcAAAADwAAAGRycy9kb3ducmV2LnhtbESPT4vCMBTE78J+h/AWvGmqgmjXKLIg&#10;eCr4D6+P5G1TbF66TdTqpzcLCx6HmfkNs1h1rhY3akPlWcFomIEg1t5UXCo4HjaDGYgQkQ3WnknB&#10;gwKslh+9BebG33lHt30sRYJwyFGBjbHJpQzaksMw9A1x8n586zAm2ZbStHhPcFfLcZZNpcOK04LF&#10;hr4t6cv+6hTo47k8/a652B3mJ/3EwhTOGqX6n936C0SkLr7D/+2tUTAZT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6I3vs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group id="Group 327" o:spid="_x0000_s1032" style="position:absolute;top:8255;width:184099;height:544830" coordorigin="-19050,12700" coordsize="18415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iXDCpxgAAANwAAAAPAAAAZHJzL2Rvd25yZXYueG1sRI9Pa8JAFMTvBb/D8gq9&#10;1c0fbCV1DSK2eBChKpTeHtlnEpJ9G7LbJH77bkHocZiZ3zCrfDKtGKh3tWUF8TwCQVxYXXOp4HJ+&#10;f16CcB5ZY2uZFNzIQb6ePaww03bkTxpOvhQBwi5DBZX3XSalKyoy6Oa2Iw7e1fYGfZB9KXWPY4Cb&#10;ViZR9CIN1hwWKuxoW1HRnH6Mgo8Rx00a74ZDc93evs+L49chJqWeHqfNGwhPk/8P39t7rSBNXuH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JcMKnGAAAA3AAA&#10;AA8AAAAAAAAAAAAAAAAAqQIAAGRycy9kb3ducmV2LnhtbFBLBQYAAAAABAAEAPoAAACcAwAAAAA=&#10;">
                    <v:group id="Group 328" o:spid="_x0000_s1033" style="position:absolute;left:72390;top:1270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PDpNvDAAAA3AAAAA8A&#10;AAAAAAAAAAAAAAAAqQIAAGRycy9kb3ducmV2LnhtbFBLBQYAAAAABAAEAPoAAACZAwAAAAA=&#10;">
                      <v:line id="Straight Connector 329" o:spid="_x0000_s1034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j2jzMIAAADcAAAADwAAAGRycy9kb3ducmV2LnhtbESPT4vCMBTE7wt+h/AEb2uqwrJWo8jC&#10;gqeC//D6SJ5NsXmpTdTqp98Iwh6HmfkNM192rhY3akPlWcFomIEg1t5UXCrY734/v0GEiGyw9kwK&#10;HhRgueh9zDE3/s4bum1jKRKEQ44KbIxNLmXQlhyGoW+Ik3fyrcOYZFtK0+I9wV0tx1n2JR1WnBYs&#10;NvRjSZ+3V6dA74/l4bLiYrObHvQTC1M4a5Qa9LvVDESkLv6H3+21UTAZT+F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j2jz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330" o:spid="_x0000_s1035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t6cjMEAAADcAAAADwAAAGRycy9kb3ducmV2LnhtbERPz2vCMBS+D/wfwhN2W1MVxl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m3pyM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</v:group>
                    <v:rect id="Rectangle 331" o:spid="_x0000_s1036" style="position:absolute;left:-19050;top:19431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ddASxAAA&#10;ANwAAAAPAAAAZHJzL2Rvd25yZXYueG1sRI9Pi8IwFMTvC36H8ARva6oFWapR/IMiuHvQCl6fzbMt&#10;Ni+liVq//UYQPA4z8xtmMmtNJe7UuNKygkE/AkGcWV1yruCYrr9/QDiPrLGyTAqe5GA27XxNMNH2&#10;wXu6H3wuAoRdggoK7+tESpcVZND1bU0cvIttDPogm1zqBh8Bbio5jKKRNFhyWCiwpmVB2fVwMwr0&#10;6M9vVuX1lC7i82JXGZely1+let12PgbhqfWf8Lu91QrieACvM+EIyOk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nXQEsQAAADcAAAADwAAAAAAAAAAAAAAAACXAgAAZHJzL2Rv&#10;d25yZXYueG1sUEsFBgAAAAAEAAQA9QAAAIgDAAAAAA==&#10;" fillcolor="#548dd4 [1951]" strokecolor="#4579b8 [3044]">
                      <v:shadow on="t" opacity="22937f" mv:blur="40000f" origin=",.5" offset="0,23000emu"/>
                    </v:rect>
                  </v:group>
                  <v:shape id="Equal 334" o:spid="_x0000_s1037" style="position:absolute;left:259080;top:140335;width:303445;height:286385;visibility:visible;mso-wrap-style:square;v-text-anchor:middle" coordsize="303445,2863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/UWrwQAA&#10;ANwAAAAPAAAAZHJzL2Rvd25yZXYueG1sRI9Pi8IwFMTvgt8hPGFvmvpvkWoUFRa8Ghf0+GiebbF5&#10;KU1su99+Iwgeh5n5DbPZ9bYSLTW+dKxgOklAEGfOlJwr+L38jFcgfEA2WDkmBX/kYbcdDjaYGtfx&#10;mVodchEh7FNUUIRQp1L6rCCLfuJq4ujdXWMxRNnk0jTYRbit5CxJvqXFkuNCgTUdC8oe+mkVXO+P&#10;Ja8Oz9P5qm+t9seyS4JW6mvU79cgAvXhE363T0bBfL6A15l4BOT2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/1Fq8EAAADcAAAADwAAAAAAAAAAAAAAAACXAgAAZHJzL2Rvd25y&#10;ZXYueG1sUEsFBgAAAAAEAAQA9QAAAIUDAAAAAA==&#10;" path="m40222,58995l263223,58995,263223,126353,40222,126353,40222,58995xm40222,160032l263223,160032,263223,227390,40222,227390,40222,160032xe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path arrowok="t" o:connecttype="custom" o:connectlocs="40222,58995;263223,58995;263223,126353;40222,126353;40222,58995;40222,160032;263223,160032;263223,227390;40222,227390;40222,160032" o:connectangles="0,0,0,0,0,0,0,0,0,0"/>
                  </v:shape>
                  <v:group id="Group 343" o:spid="_x0000_s1038" style="position:absolute;left:1445895;width:172720;height:544830" coordsize="17272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LjTCsUAAADcAAAA&#10;DwAAAAAAAAAAAAAAAACpAgAAZHJzL2Rvd25yZXYueG1sUEsFBgAAAAAEAAQA+gAAAJsDAAAAAA==&#10;">
                    <v:oval id="Oval 352" o:spid="_x0000_s1039" style="position:absolute;top:184150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MA5fxQAA&#10;ANwAAAAPAAAAZHJzL2Rvd25yZXYueG1sRI9Ba8JAFITvQv/D8gq9iG6MGCR1E6wgtMdGKT2+Zl+T&#10;tNm3Mbs18d93BcHjMDPfMJt8NK04U+8aywoW8wgEcWl1w5WC42E/W4NwHllja5kUXMhBnj1MNphq&#10;O/A7nQtfiQBhl6KC2vsuldKVNRl0c9sRB+/b9gZ9kH0ldY9DgJtWxlGUSIMNh4UaO9rVVP4Wf0bB&#10;C5VJ/PX2s5vut8PHpy9WeJp2Sj09jttnEJ5Gfw/f2q9awXIVw/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owDl/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group id="Group 359" o:spid="_x0000_s1040" style="position:absolute;left:8636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iXI9xgAAANwAAAAPAAAAZHJzL2Rvd25yZXYueG1sRI9Ba8JAFITvBf/D8gre&#10;mk2UlJpmFZEqHkKhKpTeHtlnEsy+DdltEv99t1DocZiZb5h8M5lWDNS7xrKCJIpBEJdWN1wpuJz3&#10;Ty8gnEfW2FomBXdysFnPHnLMtB35g4aTr0SAsMtQQe19l0npypoMush2xMG72t6gD7KvpO5xDHDT&#10;ykUcP0uDDYeFGjva1VTeTt9GwWHEcbtM3obidt3dv87p+2eRkFLzx2n7CsLT5P/Df+2jVrBMV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SJcj3GAAAA3AAA&#10;AA8AAAAAAAAAAAAAAAAAqQIAAGRycy9kb3ducmV2LnhtbFBLBQYAAAAABAAEAPoAAACcAwAAAAA=&#10;">
                      <v:line id="Straight Connector 370" o:spid="_x0000_s1041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LQlTMEAAADcAAAADwAAAGRycy9kb3ducmV2LnhtbERPyWrDMBC9B/oPYgq5JXITaBs3SjCB&#10;Qk4GZ6HXQZpYptbItVTb6ddXh0KPj7dv95NrxUB9aDwreFpmIIi1Nw3XCi7n98UriBCRDbaeScGd&#10;Aux3D7Mt5saPXNFwirVIIRxyVGBj7HIpg7bkMCx9R5y4m+8dxgT7WpoexxTuWrnKsmfpsOHUYLGj&#10;gyX9efp2CvTlo75+FVxW581V/2BpSmeNUvPHqXgDEWmK/+I/99EoWL+k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wtCVM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371" o:spid="_x0000_s1042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/iA18MAAADcAAAADwAAAGRycy9kb3ducmV2LnhtbESPT2sCMRTE74LfITzBm2at0OpqFBEK&#10;PS34D6+P5LlZ3Lysm1RXP31TKPQ4zMxvmOW6c7W4Uxsqzwom4wwEsfam4lLB8fA5moEIEdlg7ZkU&#10;PCnAetXvLTE3/sE7uu9jKRKEQ44KbIxNLmXQlhyGsW+Ik3fxrcOYZFtK0+IjwV0t37LsXTqsOC1Y&#10;bGhrSV/3306BPp7L023Dxe4wP+kXFqZw1ig1HHSbBYhIXfwP/7W/jILpx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/4gNf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</v:group>
                  </v:group>
                </v:group>
                <v:shape id="Plus 7" o:spid="_x0000_s1043" style="position:absolute;left:990600;top:128905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3BH3DvAAA&#10;ANoAAAAPAAAAZHJzL2Rvd25yZXYueG1sRI/NCsIwEITvgu8QVvCmqR6qVqOIIHhS/HmApVnbarMp&#10;SdT69kYQPA4z8w2zWLWmFk9yvrKsYDRMQBDnVldcKLict4MpCB+QNdaWScGbPKyW3c4CM21ffKTn&#10;KRQiQthnqKAMocmk9HlJBv3QNsTRu1pnMETpCqkdviLc1HKcJKk0WHFcKLGhTUn5/fQwCgzxKN3P&#10;rNWT4nGrd6l0ByeV6vfa9RxEoDb8w7/2TiuYwPdKvAFy+QE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HcEfcO8AAAA2gAAAA8AAAAAAAAAAAAAAAAAlwIAAGRycy9kb3ducmV2Lnht&#10;bFBLBQYAAAAABAAEAPUAAACAAwAAAAA=&#10;" path="m40401,116556l116556,116556,116556,40401,188244,40401,188244,116556,264399,116556,264399,188244,188244,188244,188244,264399,116556,264399,116556,188244,40401,188244,40401,116556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</v:shape>
              </v:group>
            </w:pict>
          </mc:Fallback>
        </mc:AlternateContent>
      </w:r>
    </w:p>
    <w:p w14:paraId="1E1F8A21" w14:textId="3DAA1825" w:rsidR="005D28FD" w:rsidRPr="00317F3A" w:rsidRDefault="0070309B" w:rsidP="0037469D">
      <w:pPr>
        <w:tabs>
          <w:tab w:val="left" w:pos="4680"/>
          <w:tab w:val="left" w:pos="5310"/>
        </w:tabs>
        <w:rPr>
          <w:rFonts w:cstheme="minorHAnsi"/>
        </w:rPr>
      </w:pPr>
      <w:r w:rsidRPr="00DE4C60">
        <w:rPr>
          <w:rFonts w:ascii="Symbol" w:hAnsi="Symbol" w:cstheme="minorHAnsi"/>
          <w:i/>
        </w:rPr>
        <w:tab/>
      </w:r>
      <w:r w:rsidRPr="00DE4C60">
        <w:rPr>
          <w:rFonts w:ascii="Symbol" w:hAnsi="Symbol" w:cstheme="minorHAnsi"/>
          <w:i/>
        </w:rPr>
        <w:t></w:t>
      </w:r>
      <w:r w:rsidR="008F5D6D" w:rsidRPr="00DE4C60">
        <w:rPr>
          <w:rFonts w:cstheme="minorHAnsi"/>
        </w:rPr>
        <w:t xml:space="preserve"> </w:t>
      </w:r>
      <w:r w:rsidRPr="00DE4C60">
        <w:rPr>
          <w:rFonts w:cstheme="minorHAnsi"/>
        </w:rPr>
        <w:t xml:space="preserve"> </w:t>
      </w:r>
      <w:r w:rsidR="0037469D" w:rsidRPr="00DE4C60">
        <w:rPr>
          <w:rFonts w:cstheme="minorHAnsi"/>
        </w:rPr>
        <w:tab/>
        <w:t xml:space="preserve">=  </w:t>
      </w:r>
      <w:r w:rsidR="00DE4C60" w:rsidRPr="00DE4C60">
        <w:rPr>
          <w:rFonts w:ascii="Symbol" w:hAnsi="Symbol" w:cstheme="minorHAnsi" w:hint="eastAsia"/>
          <w:position w:val="-14"/>
        </w:rPr>
        <w:object w:dxaOrig="1000" w:dyaOrig="420" w14:anchorId="3B8BB3E4">
          <v:shape id="_x0000_i1027" type="#_x0000_t75" style="width:50pt;height:21pt" o:ole="">
            <v:imagedata r:id="rId11" o:title=""/>
          </v:shape>
          <o:OLEObject Type="Embed" ProgID="Equation.DSMT4" ShapeID="_x0000_i1027" DrawAspect="Content" ObjectID="_1453713234" r:id="rId12"/>
        </w:object>
      </w:r>
    </w:p>
    <w:p w14:paraId="3B02CC2F" w14:textId="59314FB7" w:rsidR="005D28FD" w:rsidRDefault="005D28FD" w:rsidP="002B2020">
      <w:pPr>
        <w:tabs>
          <w:tab w:val="left" w:pos="720"/>
          <w:tab w:val="left" w:pos="5940"/>
        </w:tabs>
        <w:rPr>
          <w:rFonts w:cstheme="minorHAnsi"/>
          <w:position w:val="24"/>
        </w:rPr>
      </w:pPr>
    </w:p>
    <w:p w14:paraId="5F770472" w14:textId="53CC15F1" w:rsidR="00026599" w:rsidRDefault="003931DC" w:rsidP="002B2020">
      <w:pPr>
        <w:tabs>
          <w:tab w:val="left" w:pos="720"/>
          <w:tab w:val="left" w:pos="5940"/>
        </w:tabs>
        <w:rPr>
          <w:rFonts w:cstheme="minorHAnsi"/>
          <w:position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578368" behindDoc="0" locked="0" layoutInCell="1" allowOverlap="1" wp14:anchorId="50B74A89" wp14:editId="53CBA482">
                <wp:simplePos x="0" y="0"/>
                <wp:positionH relativeFrom="column">
                  <wp:posOffset>1736090</wp:posOffset>
                </wp:positionH>
                <wp:positionV relativeFrom="paragraph">
                  <wp:posOffset>-1270</wp:posOffset>
                </wp:positionV>
                <wp:extent cx="981710" cy="451485"/>
                <wp:effectExtent l="50800" t="25400" r="59690" b="107315"/>
                <wp:wrapSquare wrapText="bothSides"/>
                <wp:docPr id="543" name="Group 5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1710" cy="451485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05" name="Group 105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106" name="Straight Connector 106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07" name="Group 107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195" name="Oval 195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6" name="Oval 196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Oval 197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8" name="Straight Connector 208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" name="Straight Connector 209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" name="Straight Connector 210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3" name="Straight Connector 273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3" name="Straight Connector 423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Straight Connector 528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0" name="Isosceles Triangle 540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1" name="Isosceles Triangle 541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2" name="Isosceles Triangle 542"/>
                        <wps:cNvSpPr/>
                        <wps:spPr>
                          <a:xfrm rot="10800000">
                            <a:off x="806450" y="2038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3" o:spid="_x0000_s1026" style="position:absolute;margin-left:136.7pt;margin-top:-.05pt;width:77.3pt;height:35.55pt;z-index:251578368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">
                <v:group id="Group 105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uzOcTDAAAA3AAAAA8A&#10;AAAAAAAAAAAAAAAAqQIAAGRycy9kb3ducmV2LnhtbFBLBQYAAAAABAAEAPoAAACZAwAAAAA=&#10;">
                  <v:line id="Straight Connector 106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dMFP8EAAADcAAAADwAAAGRycy9kb3ducmV2LnhtbERPyWrDMBC9F/IPYgK9NXJ6MI0bJYRA&#10;oCeDs9DrIE0sE2vkWKrt9uurQiG3ebx11tvJtWKgPjSeFSwXGQhi7U3DtYLz6fDyBiJEZIOtZ1Lw&#10;TQG2m9nTGgvjR65oOMZapBAOBSqwMXaFlEFbchgWviNO3NX3DmOCfS1Nj2MKd618zbJcOmw4NVjs&#10;aG9J345fToE+f9aX+47L6rS66B8sTemsUep5Pu3eQUSa4kP87/4waX6Ww98z6QK5+Q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l0wU/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group id="Group 107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ELQIoxAAAANwAAAAPAAAAZHJzL2Rvd25yZXYueG1sRE9La8JAEL4X/A/LCL3V&#10;TZS2El0lhFp6CIWqIN6G7JgEs7Mhu83j33cLhd7m43vOdj+aRvTUudqygngRgSAurK65VHA+HZ7W&#10;IJxH1thYJgUTOdjvZg9bTLQd+Iv6oy9FCGGXoILK+zaR0hUVGXQL2xIH7mY7gz7ArpS6wyGEm0Yu&#10;o+hFGqw5NFTYUlZRcT9+GwXvAw7pKn7r8/stm66n589LHpNSj/Mx3YDwNPp/8Z/7Q4f50Sv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ELQIoxAAAANwAAAAP&#10;AAAAAAAAAAAAAAAAAKkCAABkcnMvZG93bnJldi54bWxQSwUGAAAAAAQABAD6AAAAmgMAAAAA&#10;">
                    <v:oval id="Oval 195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pEJQwQAA&#10;ANwAAAAPAAAAZHJzL2Rvd25yZXYueG1sRE9Ni8IwEL0L/ocwwl5E0xUUrUZxBWE9bhXxODZjW20m&#10;3SZr67/fCIK3ebzPWaxaU4o71a6wrOBzGIEgTq0uOFNw2G8HUxDOI2ssLZOCBzlYLbudBcbaNvxD&#10;98RnIoSwi1FB7n0VS+nSnAy6oa2IA3extUEfYJ1JXWMTwk0pR1E0kQYLDg05VrTJKb0lf0bBF6WT&#10;0Xl33fS36+Z48skYf/uVUh+9dj0H4an1b/HL/a3D/NkYns+EC+Ty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6RCUMEAAADcAAAADwAAAAAAAAAAAAAAAACXAgAAZHJzL2Rvd25y&#10;ZXYueG1sUEsFBgAAAAAEAAQA9QAAAIU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6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dtwnwwAA&#10;ANwAAAAPAAAAZHJzL2Rvd25yZXYueG1sRE9Na8JAEL0L/odlhF7EbCo01NRVVAi0R2MRj9PsNEnN&#10;zqbZbZL+e7dQ8DaP9znr7Wga0VPnassKHqMYBHFhdc2lgvdTtngG4TyyxsYyKfglB9vNdLLGVNuB&#10;j9TnvhQhhF2KCirv21RKV1Rk0EW2JQ7cp+0M+gC7UuoOhxBuGrmM40QarDk0VNjSoaLimv8YBXsq&#10;kuXH29dhnu2G88XnT/g9b5V6mI27FxCeRn8X/7tfdZi/SuDvmXCB3N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zdtwn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7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Onm8wwAA&#10;ANwAAAAPAAAAZHJzL2Rvd25yZXYueG1sRE9Na8JAEL0X+h+WKfQizaaCWqNrSAVBj41SehyzY5I2&#10;O5tmVxP/fVcQepvH+5xlOphGXKhztWUFr1EMgriwuuZSwWG/eXkD4TyyxsYyKbiSg3T1+LDERNue&#10;P+iS+1KEEHYJKqi8bxMpXVGRQRfZljhwJ9sZ9AF2pdQd9iHcNHIcx1NpsObQUGFL64qKn/xsFLxT&#10;MR0fd9/r0SbrP798PsHfUavU89OQLUB4Gvy/+O7e6jB/PoPbM+ECufo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cOnm8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208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CVVqsAAAADcAAAADwAAAGRycy9kb3ducmV2LnhtbERPu2rDMBTdA/kHcQPdYjkeSutaCSYQ&#10;yGTIi6wX6dYyta5cS0mcfn01FDoezrvaTK4XdxpD51nBKstBEGtvOm4VnE+75RuIEJEN9p5JwZMC&#10;bNbzWYWl8Q8+0P0YW5FCOJSowMY4lFIGbclhyPxAnLhPPzqMCY6tNCM+UrjrZZHnr9Jhx6nB4kBb&#10;S/rreHMK9PnaXr5rbg6n94v+wcY0zhqlXhZT/QEi0hT/xX/uvVFQ5GltOpOOgFz/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AlVar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209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2nwMcIAAADcAAAADwAAAGRycy9kb3ducmV2LnhtbESPT4vCMBTE7wt+h/AEb9tUD6LVKCII&#10;eyr4D6+P5NmUbV66TdTufvqNIHgcZuY3zHLdu0bcqQu1ZwXjLAdBrL2puVJwOu4+ZyBCRDbYeCYF&#10;vxRgvRp8LLEw/sF7uh9iJRKEQ4EKbIxtIWXQlhyGzLfEybv6zmFMsquk6fCR4K6RkzyfSoc1pwWL&#10;LW0t6e/DzSnQp0t1/tlwuT/Oz/oPS1M6a5QaDfvNAkSkPr7Dr/aXUTDJ5/A8k46AXP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2nwM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10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4rPccAAAADcAAAADwAAAGRycy9kb3ducmV2LnhtbERPz2vCMBS+C/4P4Qm72VQPY+saRYSB&#10;p4LasusjeTbF5qU2mdb99cthsOPH97vcTq4XdxpD51nBKstBEGtvOm4V1OfP5RuIEJEN9p5JwZMC&#10;bDfzWYmF8Q8+0v0UW5FCOBSowMY4FFIGbclhyPxAnLiLHx3GBMdWmhEfKdz1cp3nr9Jhx6nB4kB7&#10;S/p6+nYKdP3VNrcdV8fze6N/sDKVs0apl8W0+wARaYr/4j/3wShYr9L8dCYdAbn5B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uKz3H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273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oe0psQAAADcAAAADwAAAGRycy9kb3ducmV2LnhtbESPzWrDMBCE74G+g9hCboncBJLUtRxC&#10;odCTIX/kukhby9RauZaauH36KBDIcZiZb5hiPbhWnKkPjWcFL9MMBLH2puFawWH/MVmBCBHZYOuZ&#10;FPxRgHX5NCowN/7CWzrvYi0ShEOOCmyMXS5l0JYchqnviJP35XuHMcm+lqbHS4K7Vs6ybCEdNpwW&#10;LHb0bkl/736dAn041cefDVfb/etR/2NlKmeNUuPnYfMGItIQH+F7+9MomC3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2h7Sm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76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vAXPs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pGkzE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bwFz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23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39ZQ8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WMz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f1lD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28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zrEr8EAAADcAAAADwAAAGRycy9kb3ducmV2LnhtbERPz2vCMBS+D/wfwhN2W1OFja02igiD&#10;nQqtyq6P5NkUm5faZNr515vDYMeP73e5mVwvrjSGzrOCRZaDINbedNwqOOw/X95BhIhssPdMCn4p&#10;wGY9eyqxMP7GNV2b2IoUwqFABTbGoZAyaEsOQ+YH4sSd/OgwJji20ox4S+Gul8s8f5MOO04NFgfa&#10;WdLn5scp0Ifv9njZclXvP476jpWpnDVKPc+n7QpEpCn+i//cX0bB6zKtTW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rOsSv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shape id="Isosceles Triangle 540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HlIDxAAA&#10;ANwAAAAPAAAAZHJzL2Rvd25yZXYueG1sRI/BasJAEIbvBd9hGaGXoptKa0N0lSK0iJeiFbwO2TEJ&#10;ZmfD7jbGt3cOBY/DP/833yzXg2tVTyE2ng28TjNQxKW3DVcGjr9fkxxUTMgWW89k4EYR1qvR0xIL&#10;66+8p/6QKiUQjgUaqFPqCq1jWZPDOPUdsWRnHxwmGUOlbcCrwF2rZ1k21w4blgs1drSpqbwc/pxo&#10;bF++Z34znPKj2//kpzbssP8w5nk8fC5AJRrSY/m/vbUG3t9EX54RAujV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B5SA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41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UveYxQAA&#10;ANwAAAAPAAAAZHJzL2Rvd25yZXYueG1sRI/NasMwEITvhbyD2EAupZFj2sS4kU0IpIReSn4g18Xa&#10;2qbWykiK7b59VSj0OMzONzvbcjKdGMj51rKC1TIBQVxZ3XKt4Ho5PGUgfEDW2FkmBd/koSxmD1vM&#10;tR35RMM51CJC2OeooAmhz6X0VUMG/dL2xNH7tM5giNLVUjscI9x0Mk2StTTYcmxosKd9Q9XX+W7i&#10;G8fHt9Tup1t2NaeP7Na5dxw2Si3m0+4VRKAp/B//pY9awcvzCn7HRALI4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NS95j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42" o:spid="_x0000_s1042" type="#_x0000_t5" style="position:absolute;left:806450;top:2038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gGnvxQAA&#10;ANwAAAAPAAAAZHJzL2Rvd25yZXYueG1sRI/BasMwEETvgf6D2EIvoZFjmtS4lkMJtIRegpNArou1&#10;tU2tlZEUx/37qhDIcZidNzvFZjK9GMn5zrKC5SIBQVxb3XGj4HT8eM5A+ICssbdMCn7Jw6Z8mBWY&#10;a3vlisZDaESEsM9RQRvCkEvp65YM+oUdiKP3bZ3BEKVrpHZ4jXDTyzRJ1tJgx7GhxYG2LdU/h4uJ&#10;b+zmn6ndTufsZKp9du7dF46vSj09Tu9vIAJN4X58S++0gtVLCv9jIgFk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OAae/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w10:wrap type="square"/>
              </v:group>
            </w:pict>
          </mc:Fallback>
        </mc:AlternateContent>
      </w:r>
      <w:r w:rsidR="0008535E">
        <w:rPr>
          <w:rFonts w:cstheme="minorHAnsi"/>
          <w:position w:val="24"/>
        </w:rPr>
        <w:t>R</w:t>
      </w:r>
      <w:r w:rsidR="00A1531E" w:rsidRPr="00132FE4">
        <w:rPr>
          <w:rFonts w:cstheme="minorHAnsi"/>
          <w:position w:val="24"/>
        </w:rPr>
        <w:t xml:space="preserve">ecall that </w:t>
      </w:r>
      <w:bookmarkStart w:id="3" w:name="OLE_LINK723"/>
      <w:bookmarkStart w:id="4" w:name="OLE_LINK724"/>
      <w:bookmarkStart w:id="5" w:name="OLE_LINK129"/>
      <w:r w:rsidR="00DF2A4C" w:rsidRPr="00132FE4">
        <w:rPr>
          <w:rFonts w:cs="Arial"/>
        </w:rPr>
        <w:object w:dxaOrig="1260" w:dyaOrig="660" w14:anchorId="460C7C8D">
          <v:shape id="_x0000_i1028" type="#_x0000_t75" style="width:63pt;height:33pt" o:ole="">
            <v:imagedata r:id="rId13" o:title=""/>
          </v:shape>
          <o:OLEObject Type="Embed" ProgID="Equation.DSMT4" ShapeID="_x0000_i1028" DrawAspect="Content" ObjectID="_1453713235" r:id="rId14"/>
        </w:object>
      </w:r>
      <w:bookmarkEnd w:id="3"/>
      <w:bookmarkEnd w:id="4"/>
      <w:bookmarkEnd w:id="5"/>
      <w:r w:rsidR="002B2020">
        <w:rPr>
          <w:rFonts w:cstheme="minorHAnsi"/>
          <w:position w:val="24"/>
        </w:rPr>
        <w:t xml:space="preserve"> .</w:t>
      </w:r>
      <w:r w:rsidR="00E05F37">
        <w:rPr>
          <w:rFonts w:cstheme="minorHAnsi"/>
          <w:position w:val="24"/>
        </w:rPr>
        <w:t xml:space="preserve"> </w:t>
      </w:r>
    </w:p>
    <w:p w14:paraId="0E3597CB" w14:textId="114E856C" w:rsidR="00A1531E" w:rsidRDefault="00A1531E" w:rsidP="00A1531E">
      <w:pPr>
        <w:tabs>
          <w:tab w:val="left" w:pos="720"/>
        </w:tabs>
        <w:rPr>
          <w:rFonts w:cstheme="minorHAnsi"/>
        </w:rPr>
      </w:pPr>
      <w:bookmarkStart w:id="6" w:name="OLE_LINK725"/>
      <w:bookmarkStart w:id="7" w:name="OLE_LINK726"/>
    </w:p>
    <w:p w14:paraId="693188EC" w14:textId="66D1A1C6" w:rsidR="002E26F4" w:rsidRDefault="00757D3E" w:rsidP="00A1531E">
      <w:pPr>
        <w:tabs>
          <w:tab w:val="left" w:pos="720"/>
        </w:tabs>
        <w:rPr>
          <w:rFonts w:cstheme="minorHAnsi"/>
        </w:rPr>
      </w:pPr>
      <w:r w:rsidRPr="00E545B8">
        <w:rPr>
          <w:rFonts w:cstheme="minorHAnsi"/>
        </w:rPr>
        <w:t>We use the following fact repeat</w:t>
      </w:r>
      <w:r w:rsidR="00E545B8">
        <w:rPr>
          <w:rFonts w:cstheme="minorHAnsi"/>
        </w:rPr>
        <w:t>ed</w:t>
      </w:r>
      <w:r w:rsidRPr="00E545B8">
        <w:rPr>
          <w:rFonts w:cstheme="minorHAnsi"/>
        </w:rPr>
        <w:t>ly</w:t>
      </w:r>
      <w:r w:rsidR="00E545B8">
        <w:rPr>
          <w:rFonts w:cstheme="minorHAnsi"/>
        </w:rPr>
        <w:t xml:space="preserve">: </w:t>
      </w:r>
    </w:p>
    <w:p w14:paraId="0109A641" w14:textId="2B7C0085" w:rsidR="00417397" w:rsidRDefault="000D45CB" w:rsidP="00A1531E">
      <w:pPr>
        <w:tabs>
          <w:tab w:val="left" w:pos="7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4F2CB5DF" wp14:editId="4672F56E">
                <wp:simplePos x="0" y="0"/>
                <wp:positionH relativeFrom="column">
                  <wp:posOffset>-75565</wp:posOffset>
                </wp:positionH>
                <wp:positionV relativeFrom="paragraph">
                  <wp:posOffset>165735</wp:posOffset>
                </wp:positionV>
                <wp:extent cx="2275205" cy="447040"/>
                <wp:effectExtent l="50800" t="25400" r="61595" b="111760"/>
                <wp:wrapNone/>
                <wp:docPr id="568" name="Group 5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5205" cy="447040"/>
                          <a:chOff x="0" y="0"/>
                          <a:chExt cx="2469515" cy="571500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544195" cy="571500"/>
                            <a:chOff x="0" y="-6350"/>
                            <a:chExt cx="544195" cy="5715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8" name="Straight Connector 28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135890" y="3810"/>
                              <a:ext cx="0" cy="558800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>
                              <a:off x="377190" y="-6350"/>
                              <a:ext cx="0" cy="56832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Rectangle 32"/>
                          <wps:cNvSpPr/>
                          <wps:spPr>
                            <a:xfrm>
                              <a:off x="45085" y="20955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Rectangle 33"/>
                          <wps:cNvSpPr/>
                          <wps:spPr>
                            <a:xfrm>
                              <a:off x="292735" y="20955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4" name="Equal 34"/>
                        <wps:cNvSpPr/>
                        <wps:spPr>
                          <a:xfrm>
                            <a:off x="589915" y="142875"/>
                            <a:ext cx="302895" cy="286385"/>
                          </a:xfrm>
                          <a:prstGeom prst="mathEqual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7" name="Group 57"/>
                        <wpg:cNvGrpSpPr/>
                        <wpg:grpSpPr>
                          <a:xfrm>
                            <a:off x="935990" y="3175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g:grpSp>
                          <wpg:cNvPr id="58" name="Group 58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60" name="Straight Connector 60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" name="Straight Connector 112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" name="Straight Connector 113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4" name="Straight Connector 114"/>
                            <wps:cNvCnPr/>
                            <wps:spPr>
                              <a:xfrm>
                                <a:off x="383540" y="10160"/>
                                <a:ext cx="0" cy="2298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5" name="Straight Connector 115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" name="Straight Connector 116"/>
                            <wps:cNvCnPr/>
                            <wps:spPr>
                              <a:xfrm>
                                <a:off x="377190" y="341630"/>
                                <a:ext cx="0" cy="2178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" name="Rectangle 117"/>
                            <wps:cNvSpPr/>
                            <wps:spPr>
                              <a:xfrm>
                                <a:off x="45085" y="20955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8" name="Isosceles Triangle 118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9" name="Plus 119"/>
                        <wps:cNvSpPr/>
                        <wps:spPr>
                          <a:xfrm>
                            <a:off x="1543050" y="133350"/>
                            <a:ext cx="304800" cy="304800"/>
                          </a:xfrm>
                          <a:prstGeom prst="mathPl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8" name="Group 218"/>
                        <wpg:cNvGrpSpPr/>
                        <wpg:grpSpPr>
                          <a:xfrm>
                            <a:off x="1925320" y="3175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21" name="Group 121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122" name="Straight Connector 122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" name="Straight Connector 123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4" name="Straight Connector 124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" name="Straight Connector 125"/>
                            <wps:cNvCnPr/>
                            <wps:spPr>
                              <a:xfrm>
                                <a:off x="383540" y="10160"/>
                                <a:ext cx="0" cy="2298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6" name="Straight Connector 126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" name="Straight Connector 127"/>
                            <wps:cNvCnPr/>
                            <wps:spPr>
                              <a:xfrm>
                                <a:off x="377190" y="341630"/>
                                <a:ext cx="0" cy="2178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" name="Rectangle 192"/>
                            <wps:cNvSpPr/>
                            <wps:spPr>
                              <a:xfrm>
                                <a:off x="45085" y="20955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5" name="Oval 215"/>
                          <wps:cNvSpPr/>
                          <wps:spPr>
                            <a:xfrm>
                              <a:off x="299085" y="215265"/>
                              <a:ext cx="172720" cy="172720"/>
                            </a:xfrm>
                            <a:prstGeom prst="ellips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68" o:spid="_x0000_s1026" style="position:absolute;margin-left:-5.9pt;margin-top:13.05pt;width:179.15pt;height:35.2pt;z-index:251766784;mso-width-relative:margin;mso-height-relative:margin" coordsize="246951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">
                <v:group id="Group 27" o:spid="_x0000_s1027" style="position:absolute;width:544195;height:571500" coordorigin=",-6350" coordsize="544195,5715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uJDTxAAAANsAAAAPAAAAZHJzL2Rvd25yZXYueG1sRI9Bi8IwFITvwv6H8Ba8&#10;aVoXXalGEdkVDyKoC+Lt0TzbYvNSmmxb/70RBI/DzHzDzJedKUVDtSssK4iHEQji1OqCMwV/p9/B&#10;FITzyBpLy6TgTg6Wi4/eHBNtWz5Qc/SZCBB2CSrIva8SKV2ak0E3tBVx8K62NuiDrDOpa2wD3JRy&#10;FEUTabDgsJBjReuc0tvx3yjYtNiuvuKfZne7ru+X03h/3sWkVP+zW81AeOr8O/xqb7WC0Tc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suJDTxAAAANsAAAAP&#10;AAAAAAAAAAAAAAAAAKkCAABkcnMvZG93bnJldi54bWxQSwUGAAAAAAQABAD6AAAAmgMAAAAA&#10;">
                  <v:line id="Straight Connector 28" o:spid="_x0000_s1028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9rK0L4AAADbAAAADwAAAGRycy9kb3ducmV2LnhtbERPy4rCMBTdC/MP4Q6403RciFbTIgMD&#10;syr4wu0luTbF5qY2Ge349WYhuDyc97ocXCtu1IfGs4KvaQaCWHvTcK3gsP+ZLECEiGyw9UwK/ilA&#10;WXyM1pgbf+ct3XaxFimEQ44KbIxdLmXQlhyGqe+IE3f2vcOYYF9L0+M9hbtWzrJsLh02nBosdvRt&#10;SV92f06BPpzq43XD1Xa/POoHVqZy1ig1/hw2KxCRhvgWv9y/RsEsjU1f0g+QxR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CD2srQvgAAANsAAAAPAAAAAAAAAAAAAAAAAKEC&#10;AABkcnMvZG93bnJldi54bWxQSwUGAAAAAAQABAD5AAAAjAMAAAAA&#10;" strokecolor="#4f81bd [3204]" strokeweight="2pt">
                    <v:shadow on="t" opacity="24903f" mv:blur="40000f" origin=",.5" offset="0,20000emu"/>
                  </v:line>
                  <v:line id="Straight Connector 29" o:spid="_x0000_s1029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JZvS8MAAADbAAAADwAAAGRycy9kb3ducmV2LnhtbESPQWvCQBSE70L/w/IKvemmOZQmdRUp&#10;FDwFEhWvj93XbDD7Nma3Gv31bqHQ4zAz3zDL9eR6caExdJ4VvC4yEMTam45bBfvd1/wdRIjIBnvP&#10;pOBGAdarp9kSS+OvXNOlia1IEA4lKrAxDqWUQVtyGBZ+IE7etx8dxiTHVpoRrwnuepln2Zt02HFa&#10;sDjQpyV9an6cAr0/tofzhqt6Vxz0HStTOWuUenmeNh8gIk3xP/zX3hoFeQG/X9IPkKsH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yWb0v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0" o:spid="_x0000_s1030" style="position:absolute;visibility:visible;mso-wrap-style:square" from="135890,3810" to="13589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HVQC8AAAADbAAAADwAAAGRycy9kb3ducmV2LnhtbERPz2vCMBS+D/Y/hDfYbU3nYLiuUUQQ&#10;dirYWrw+kmdTbF66Jmq3v345DDx+fL/L9ewGcaUp9J4VvGY5CGLtTc+dgkOze1mCCBHZ4OCZFPxQ&#10;gPXq8aHEwvgb7+lax06kEA4FKrAxjoWUQVtyGDI/Eifu5CeHMcGpk2bCWwp3g1zk+bt02HNqsDjS&#10;1pI+1xenQB+OXfu94WrffLT6FytTOWuUen6aN58gIs3xLv53fxkFb2l9+pJ+gFz9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h1UAvAAAAA2w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31" o:spid="_x0000_s1031" style="position:absolute;visibility:visible;mso-wrap-style:square" from="377190,-6350" to="3771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zn1kMMAAADbAAAADwAAAGRycy9kb3ducmV2LnhtbESPwWrDMBBE74X+g9hCb7WcFkrjRAkh&#10;UMjJEDsm10XaWqbWyrGUxMnXV4VCj8PMvGGW68n14kJj6DwrmGU5CGLtTcetgkP9+fIBIkRkg71n&#10;UnCjAOvV48MSC+OvvKdLFVuRIBwKVGBjHAopg7bkMGR+IE7elx8dxiTHVpoRrwnuevma5+/SYcdp&#10;weJAW0v6uzo7BfpwbJvThst9PW/0HUtTOmuUen6aNgsQkab4H/5r74yCtxn8fkk/QK5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c59ZD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rect id="Rectangle 32" o:spid="_x0000_s1032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h9hmwgAA&#10;ANsAAAAPAAAAZHJzL2Rvd25yZXYueG1sRI/RisIwFETfBf8hXGHfNFVXkWoUEVbWB5GqH3Bprk21&#10;uSlNtnb/frMg+DjMzBlmtelsJVpqfOlYwXiUgCDOnS65UHC9fA0XIHxA1lg5JgW/5GGz7vdWmGr3&#10;5IzacyhEhLBPUYEJoU6l9Lkhi37kauLo3VxjMUTZFFI3+IxwW8lJksylxZLjgsGadobyx/nHKrD3&#10;fcsLf7t+nmbh1B2qbHc4GqU+Bt12CSJQF97hV/tbK5hO4P9L/AFy/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+H2GbCAAAA2w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  <v:rect id="Rectangle 33" o:spid="_x0000_s1033" style="position:absolute;left:29273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y339xAAA&#10;ANsAAAAPAAAAZHJzL2Rvd25yZXYueG1sRI/NasMwEITvhbyD2EBvjZy6DcGJbIKhoTmUkJ8HWKyN&#10;5cRaGUtx3LevCoUeh5n5hlkXo23FQL1vHCuYzxIQxJXTDdcKzqePlyUIH5A1to5JwTd5KPLJ0xoz&#10;7R58oOEYahEh7DNUYELoMil9Zciin7mOOHoX11sMUfa11D0+Ity28jVJFtJiw3HBYEeloep2vFsF&#10;9rodeOkv57f9e9iPu/ZQ7r6MUs/TcbMCEWgM/+G/9qdWkKbw+yX+AJn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Mt9/c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</v:group>
                <v:shape id="Equal 34" o:spid="_x0000_s1034" style="position:absolute;left:589915;top:142875;width:302895;height:286385;visibility:visible;mso-wrap-style:square;v-text-anchor:middle" coordsize="302895,2863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SWNQwgAA&#10;ANsAAAAPAAAAZHJzL2Rvd25yZXYueG1sRI/dagIxFITvC32HcAre1WyrK2U1iggF8UL86QMcNsdN&#10;2M3Jskk1vr0RCr0cZuYbZrFKrhNXGoL1rOBjXIAgrr223Cj4OX+/f4EIEVlj55kU3CnAavn6ssBK&#10;+xsf6XqKjcgQDhUqMDH2lZShNuQwjH1PnL2LHxzGLIdG6gFvGe46+VkUM+nQcl4w2NPGUN2efp2C&#10;tduVCZ3dHcpU6ta0Vhf7jVKjt7Seg4iU4n/4r73VCiZTeH7JP0Au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lJY1DCAAAA2wAAAA8AAAAAAAAAAAAAAAAAlwIAAGRycy9kb3du&#10;cmV2LnhtbFBLBQYAAAAABAAEAPUAAACGAwAAAAA=&#10;" path="m40149,58995l262746,58995,262746,126353,40149,126353,40149,58995xm40149,160032l262746,160032,262746,227390,40149,227390,40149,160032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149,58995;262746,58995;262746,126353;40149,126353;40149,58995;40149,160032;262746,160032;262746,227390;40149,227390;40149,160032" o:connectangles="0,0,0,0,0,0,0,0,0,0"/>
                </v:shape>
                <v:group id="Group 57" o:spid="_x0000_s1035" style="position:absolute;left:935990;top:3175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0vuOuxQAAANsAAAAPAAAAZHJzL2Rvd25yZXYueG1sRI9Pa8JAFMTvQr/D8gq9&#10;1U1a0kp0FZG29CAFk4J4e2SfSTD7NmS3+fPtXaHgcZiZ3zCrzWga0VPnassK4nkEgriwuuZSwW/+&#10;+bwA4TyyxsYyKZjIwWb9MFthqu3AB+ozX4oAYZeigsr7NpXSFRUZdHPbEgfvbDuDPsiulLrDIcBN&#10;I1+i6E0arDksVNjSrqLikv0ZBV8DDtvX+KPfX8676ZQnP8d9TEo9PY7bJQhPo7+H/9vfWkHyDr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9L7jrsUAAADbAAAA&#10;DwAAAAAAAAAAAAAAAACpAgAAZHJzL2Rvd25yZXYueG1sUEsFBgAAAAAEAAQA+gAAAJsDAAAAAA==&#10;">
                  <v:group id="Group 58" o:spid="_x0000_s1036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IXfcwQAAANsAAAAPAAAAZHJzL2Rvd25yZXYueG1sRE/LisIwFN0P+A/hCu7G&#10;tIqDVFMRUXEhA6OCuLs0tw9sbkoT2/r3k8XALA/nvd4MphYdta6yrCCeRiCIM6srLhTcrofPJQjn&#10;kTXWlknBmxxs0tHHGhNte/6h7uILEULYJaig9L5JpHRZSQbd1DbEgctta9AH2BZSt9iHcFPLWRR9&#10;SYMVh4YSG9qVlD0vL6Pg2GO/ncf77vzMd+/HdfF9P8ek1GQ8bFcgPA3+X/znPmkFizA2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FIXfcwQAAANsAAAAPAAAA&#10;AAAAAAAAAAAAAKkCAABkcnMvZG93bnJldi54bWxQSwUGAAAAAAQABAD6AAAAlwMAAAAA&#10;">
                    <v:line id="Straight Connector 60" o:spid="_x0000_s1037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8Z/Fr0AAADbAAAADwAAAGRycy9kb3ducmV2LnhtbERPy4rCMBTdD/gP4QruxlQX4lSjiCC4&#10;KvjC7SW5NsXmpjZRq19vFsIsD+c9X3auFg9qQ+VZwWiYgSDW3lRcKjgeNr9TECEiG6w9k4IXBVgu&#10;ej9zzI1/8o4e+1iKFMIhRwU2xiaXMmhLDsPQN8SJu/jWYUywLaVp8ZnCXS3HWTaRDitODRYbWlvS&#10;1/3dKdDHc3m6rbjYHf5O+o2FKZw1Sg363WoGIlIX/8Vf99YomKT16Uv6AXLxAQ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OvGfxa9AAAA2wAAAA8AAAAAAAAAAAAAAAAAoQIA&#10;AGRycy9kb3ducmV2LnhtbFBLBQYAAAAABAAEAPkAAACLAwAAAAA=&#10;" strokecolor="#4f81bd [3204]" strokeweight="2pt">
                      <v:shadow on="t" opacity="24903f" mv:blur="40000f" origin=",.5" offset="0,20000emu"/>
                    </v:line>
                    <v:line id="Straight Connector 112" o:spid="_x0000_s1038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zGV4cEAAADcAAAADwAAAGRycy9kb3ducmV2LnhtbERPTWvCQBC9C/0PyxS86SY5FJu6ihQK&#10;PQUSFa/D7jQbzM7G7FZTf323IPQ2j/c56+3kenGlMXSeFeTLDASx9qbjVsFh/7FYgQgR2WDvmRT8&#10;UIDt5mm2xtL4G9d0bWIrUgiHEhXYGIdSyqAtOQxLPxAn7suPDmOCYyvNiLcU7npZZNmLdNhxarA4&#10;0LslfW6+nQJ9OLXHy46rev961HesTOWsUWr+PO3eQESa4r/44f40aX5ewN8z6QK5+Q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fMZXh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13" o:spid="_x0000_s1039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H0wesEAAADcAAAADwAAAGRycy9kb3ducmV2LnhtbERP32vCMBB+H+x/CDfY25q6wZjVKCIM&#10;fCrYWnw9kltT1lxqE7X61y+Dwd7u4/t5y/XkenGhMXSeFcyyHASx9qbjVsGh/nz5ABEissHeMym4&#10;UYD16vFhiYXxV97TpYqtSCEcClRgYxwKKYO25DBkfiBO3JcfHcYEx1aaEa8p3PXyNc/fpcOOU4PF&#10;gbaW9Hd1dgr04dg2pw2X+3re6DuWpnTWKPX8NG0WICJN8V/8596ZNH/2Br/PpAvk6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wfTB6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14" o:spid="_x0000_s1040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5SoDsEAAADcAAAADwAAAGRycy9kb3ducmV2LnhtbERP32vCMBB+H+x/CDfY25o6xpjVKCIM&#10;fCrYWnw9kltT1lxqE7X61y+Dwd7u4/t5y/XkenGhMXSeFcyyHASx9qbjVsGh/nz5ABEissHeMym4&#10;UYD16vFhiYXxV97TpYqtSCEcClRgYxwKKYO25DBkfiBO3JcfHcYEx1aaEa8p3PXyNc/fpcOOU4PF&#10;gbaW9Hd1dgr04dg2pw2X+3re6DuWpnTWKPX8NG0WICJN8V/8596ZNH/2Br/PpAvk6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/lKgO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15" o:spid="_x0000_s1041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NgNlcEAAADcAAAADwAAAGRycy9kb3ducmV2LnhtbERP32vCMBB+H+x/CDfY25o62JjVKCIM&#10;fCrYWnw9kltT1lxqE7X61y+Dwd7u4/t5y/XkenGhMXSeFcyyHASx9qbjVsGh/nz5ABEissHeMym4&#10;UYD16vFhiYXxV97TpYqtSCEcClRgYxwKKYO25DBkfiBO3JcfHcYEx1aaEa8p3PXyNc/fpcOOU4PF&#10;gbaW9Hd1dgr04dg2pw2X+3re6DuWpnTWKPX8NG0WICJN8V/8596ZNH/2Br/PpAvk6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Q2A2V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16" o:spid="_x0000_s1042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qT4r8AAADcAAAADwAAAGRycy9kb3ducmV2LnhtbERPS4vCMBC+C/6HMAveNNWDaDWKLAh7&#10;KvjC65CMTdlm0m2yWv31RhC8zcf3nOW6c7W4UhsqzwrGowwEsfam4lLB8bAdzkCEiGyw9kwK7hRg&#10;ver3lpgbf+MdXfexFCmEQ44KbIxNLmXQlhyGkW+IE3fxrcOYYFtK0+IthbtaTrJsKh1WnBosNvRt&#10;Sf/u/50CfTyXp78NF7vD/KQfWJjCWaPU4KvbLEBE6uJH/Hb/mDR/PIXXM+kCuXo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AqT4r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rect id="Rectangle 117" o:spid="_x0000_s1043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LAccwAAA&#10;ANwAAAAPAAAAZHJzL2Rvd25yZXYueG1sRE/bisIwEH1f8B/CCL6tqaKrVKOIoOjDIl4+YGjGptpM&#10;ShNr/XsjLOzbHM515svWlqKh2heOFQz6CQjizOmCcwWX8+Z7CsIHZI2lY1LwIg/LRedrjql2Tz5S&#10;cwq5iCHsU1RgQqhSKX1myKLvu4o4cldXWwwR1rnUNT5juC3lMEl+pMWCY4PBitaGsvvpYRXY27bh&#10;qb9eRodxOLT78rje/xqlet12NQMRqA3/4j/3Tsf5gwl8nokXyMU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lLAccwAAAANw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</v:group>
                  <v:shape id="Isosceles Triangle 118" o:spid="_x0000_s1044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VN0BwwAA&#10;ANwAAAAPAAAAZHJzL2Rvd25yZXYueG1sRI9Ba8JAEIXvgv9hGcGL1I0eNKSuUgRFehGt4HXITpPQ&#10;7GzYXWP67zuHgrd5zPvevNnsBteqnkJsPBtYzDNQxKW3DVcGbl+HtxxUTMgWW89k4Jci7Lbj0QYL&#10;6598of6aKiUhHAs0UKfUFVrHsiaHce47Ytl9++AwiQyVtgGfEu5avcyylXbYsFyosaN9TeXP9eGk&#10;xml2XPr9cM9v7nLO7234xH5tzHQyfLyDSjSkl/mfPlnhFtJWnpEJ9PY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VN0B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Plus 119" o:spid="_x0000_s1045" style="position:absolute;left:1543050;top:133350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AT8PwAAA&#10;ANwAAAAPAAAAZHJzL2Rvd25yZXYueG1sRE9LasMwEN0Hegcxhe4S2V04jRvZlELBq4SkOcBgTW0n&#10;1shI8ie3rwKF7ubxvrMvF9OLiZzvLCtINwkI4trqjhsFl++v9RsIH5A19pZJwZ08lMXTao+5tjOf&#10;aDqHRsQQ9jkqaEMYcil93ZJBv7EDceR+rDMYInSN1A7nGG56+ZokmTTYcWxocaDPlurbeTQKDHGa&#10;HXbW6m0zXvsqk+7opFIvz8vHO4hAS/gX/7krHeenO3g8Ey+QxS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qAT8PwAAAANwAAAAPAAAAAAAAAAAAAAAAAJcCAABkcnMvZG93bnJl&#10;di54bWxQSwUGAAAAAAQABAD1AAAAhAMAAAAA&#10;" path="m40401,116556l116556,116556,116556,40401,188244,40401,188244,116556,264399,116556,264399,188244,188244,188244,188244,264399,116556,264399,116556,188244,40401,188244,40401,116556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</v:shape>
                <v:group id="Group 218" o:spid="_x0000_s1046" style="position:absolute;left:1925320;top:3175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rTmH7wQAAANwAAAAPAAAAZHJzL2Rvd25yZXYueG1sRE/LisIwFN0L/kO4wuw0&#10;rYMi1SgiKrMQwQeIu0tzbYvNTWliW/9+shBcHs57sepMKRqqXWFZQTyKQBCnVhecKbhedsMZCOeR&#10;NZaWScGbHKyW/d4CE21bPlFz9pkIIewSVJB7XyVSujQng25kK+LAPWxt0AdYZ1LX2IZwU8pxFE2l&#10;wYJDQ44VbXJKn+eXUbBvsV3/xtvm8Hxs3vfL5Hg7xKTUz6Bbz0F46vxX/HH/aQXjOKwNZ8IRkMt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rTmH7wQAAANwAAAAPAAAA&#10;AAAAAAAAAAAAAKkCAABkcnMvZG93bnJldi54bWxQSwUGAAAAAAQABAD6AAAAlwMAAAAA&#10;">
                  <v:group id="Group 121" o:spid="_x0000_s1047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vPWOnxAAAANwAAAAP&#10;AAAAAAAAAAAAAAAAAKkCAABkcnMvZG93bnJldi54bWxQSwUGAAAAAAQABAD6AAAAmgMAAAAA&#10;">
                    <v:line id="Straight Connector 122" o:spid="_x0000_s1048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V1fXMEAAADcAAAADwAAAGRycy9kb3ducmV2LnhtbERPPWvDMBDdC/kP4gLZajkeSuNaCaEQ&#10;6GSIndD1kK6WqXVyLTVx8+urQiHbPd7nVbvZDeJCU+g9K1hnOQhi7U3PnYJTe3h8BhEissHBMyn4&#10;oQC77eKhwtL4Kx/p0sROpBAOJSqwMY6llEFbchgyPxIn7sNPDmOCUyfNhNcU7gZZ5PmTdNhzarA4&#10;0qsl/dl8OwX69N6dv/ZcH9vNWd+wNrWzRqnVct6/gIg0x7v43/1m0vyigL9n0gVy+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RXV9c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3" o:spid="_x0000_s1049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hH6x8EAAADcAAAADwAAAGRycy9kb3ducmV2LnhtbERP32vCMBB+F/Y/hBP2pqkO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+EfrH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4" o:spid="_x0000_s1050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fhis8EAAADcAAAADwAAAGRycy9kb3ducmV2LnhtbERP32vCMBB+F/Y/hBP2pqky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x+GKz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5" o:spid="_x0000_s1051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rTHKMEAAADcAAAADwAAAGRycy9kb3ducmV2LnhtbERP32vCMBB+F/Y/hBP2pqnC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etMco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6" o:spid="_x0000_s1052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mZZX78AAADcAAAADwAAAGRycy9kb3ducmV2LnhtbERPS4vCMBC+C/6HMII3TfUgbjWKCMKe&#10;Cr7wOiRjU2wmtYna9ddvFoS9zcf3nOW6c7V4Uhsqzwom4wwEsfam4lLB6bgbzUGEiGyw9kwKfijA&#10;etXvLTE3/sV7eh5iKVIIhxwV2BibXMqgLTkMY98QJ+7qW4cxwbaUpsVXCne1nGbZTDqsODVYbGhr&#10;Sd8OD6dAny7l+b7hYn/8Ous3FqZw1ig1HHSbBYhIXfwXf9zfJs2fzuDvmXSB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7mZZX7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127" o:spid="_x0000_s1053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r8xMIAAADcAAAADwAAAGRycy9kb3ducmV2LnhtbERPS2vCQBC+C/0Pywi96UYPfaSuIoLQ&#10;UyCJ4nXYHbPB7Gya3Zq0v75bKPQ2H99zNrvJdeJOQ2g9K1gtMxDE2puWGwWn+rh4AREissHOMyn4&#10;ogC77cNsg7nxI5d0r2IjUgiHHBXYGPtcyqAtOQxL3xMn7uoHhzHBoZFmwDGFu06us+xJOmw5NVjs&#10;6WBJ36pPp0CfLs35Y89FWb+e9TcWpnDWKPU4n/ZvICJN8V/85343af76GX6fSRfI7Q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r8x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rect id="Rectangle 192" o:spid="_x0000_s1054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iKfewgAA&#10;ANwAAAAPAAAAZHJzL2Rvd25yZXYueG1sRE/basJAEH0v9B+WKfhWN5VabOomFMFiHop4+YAhO2aj&#10;2dmQXZP4965Q6NscznWW+Wgb0VPna8cK3qYJCOLS6ZorBcfD+nUBwgdkjY1jUnAjD3n2/LTEVLuB&#10;d9TvQyViCPsUFZgQ2lRKXxqy6KeuJY7cyXUWQ4RdJXWHQwy3jZwlyYe0WHNsMNjSylB52V+tAnv+&#10;6XnhT8f37Txsx6LZrYpfo9TkZfz+AhFoDP/iP/dGx/mfM3g8Ey+Q2R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iIp97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</v:group>
                  <v:oval id="Oval 215" o:spid="_x0000_s1055" style="position:absolute;left:299085;top:2152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UiB2xQAA&#10;ANwAAAAPAAAAZHJzL2Rvd25yZXYueG1sRI9Ba8JAFITvQv/D8gq9SLMxECkxq1hBsEdjKT2+Zp9J&#10;2uzbNLsm8d93C4LHYWa+YfLNZFoxUO8aywoWUQyCuLS64UrB+2n//ALCeWSNrWVScCUHm/XDLMdM&#10;25GPNBS+EgHCLkMFtfddJqUrazLoItsRB+9se4M+yL6SuscxwE0rkzheSoMNh4UaO9rVVP4UF6Pg&#10;lcpl8vX2vZvvt+PHpy9S/J13Sj09TtsVCE+Tv4dv7YNWkCxS+D8TjoB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VSIHb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7773B296" w14:textId="21801766" w:rsidR="00417397" w:rsidRDefault="00417397" w:rsidP="00A1531E">
      <w:pPr>
        <w:tabs>
          <w:tab w:val="left" w:pos="720"/>
        </w:tabs>
        <w:rPr>
          <w:rFonts w:cstheme="minorHAnsi"/>
        </w:rPr>
      </w:pPr>
    </w:p>
    <w:p w14:paraId="6A3BCB86" w14:textId="06F9E14E" w:rsidR="00417397" w:rsidRDefault="00417397" w:rsidP="00770B97">
      <w:pPr>
        <w:tabs>
          <w:tab w:val="left" w:pos="3600"/>
        </w:tabs>
        <w:rPr>
          <w:rFonts w:cstheme="minorHAnsi"/>
        </w:rPr>
      </w:pPr>
      <w:r>
        <w:rPr>
          <w:rFonts w:cstheme="minorHAnsi"/>
        </w:rPr>
        <w:tab/>
        <w:t>:</w:t>
      </w:r>
      <w:r w:rsidR="00770B97">
        <w:rPr>
          <w:rFonts w:cstheme="minorHAnsi"/>
        </w:rPr>
        <w:t xml:space="preserve">  </w:t>
      </w:r>
      <w:r>
        <w:rPr>
          <w:rFonts w:cstheme="minorHAnsi"/>
        </w:rPr>
        <w:t xml:space="preserve"> </w:t>
      </w:r>
    </w:p>
    <w:p w14:paraId="3A972F91" w14:textId="31AFE85A" w:rsidR="008F5D6D" w:rsidRDefault="008F5D6D" w:rsidP="00A1531E">
      <w:pPr>
        <w:tabs>
          <w:tab w:val="left" w:pos="720"/>
        </w:tabs>
        <w:rPr>
          <w:rFonts w:cstheme="minorHAnsi"/>
        </w:rPr>
      </w:pPr>
    </w:p>
    <w:p w14:paraId="0FBD3DA2" w14:textId="4471831C" w:rsidR="00127EE3" w:rsidRDefault="003931DC" w:rsidP="00A1531E">
      <w:pPr>
        <w:tabs>
          <w:tab w:val="left" w:pos="7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05EF6E5A" wp14:editId="433E4D82">
                <wp:simplePos x="0" y="0"/>
                <wp:positionH relativeFrom="column">
                  <wp:posOffset>482600</wp:posOffset>
                </wp:positionH>
                <wp:positionV relativeFrom="paragraph">
                  <wp:posOffset>79375</wp:posOffset>
                </wp:positionV>
                <wp:extent cx="457200" cy="457200"/>
                <wp:effectExtent l="50800" t="25400" r="76200" b="101600"/>
                <wp:wrapNone/>
                <wp:docPr id="220" name="Group 2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57200" cy="457200"/>
                          <a:chOff x="0" y="-6350"/>
                          <a:chExt cx="544195" cy="5715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21" name="Straight Connector 221"/>
                        <wps:cNvCnPr/>
                        <wps:spPr>
                          <a:xfrm>
                            <a:off x="0" y="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Straight Connector 289"/>
                        <wps:cNvCnPr/>
                        <wps:spPr>
                          <a:xfrm>
                            <a:off x="0" y="56515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0" name="Straight Connector 290"/>
                        <wps:cNvCnPr/>
                        <wps:spPr>
                          <a:xfrm>
                            <a:off x="135890" y="3810"/>
                            <a:ext cx="0" cy="558800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1" name="Straight Connector 291"/>
                        <wps:cNvCnPr/>
                        <wps:spPr>
                          <a:xfrm>
                            <a:off x="377190" y="-6350"/>
                            <a:ext cx="0" cy="5683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4" name="Rectangle 294"/>
                        <wps:cNvSpPr/>
                        <wps:spPr>
                          <a:xfrm>
                            <a:off x="4508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" name="Rectangle 322"/>
                        <wps:cNvSpPr/>
                        <wps:spPr>
                          <a:xfrm>
                            <a:off x="29273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20" o:spid="_x0000_s1026" style="position:absolute;margin-left:38pt;margin-top:6.25pt;width:36pt;height:36pt;z-index:251768832;mso-width-relative:margin;mso-height-relative:margin" coordorigin=",-6350" coordsize="5441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">
                <o:lock v:ext="edit" aspectratio="t"/>
                <v:line id="Straight Connector 221" o:spid="_x0000_s1027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qqgV8IAAADcAAAADwAAAGRycy9kb3ducmV2LnhtbESPT4vCMBTE7wt+h/CEva2pPSxajSKC&#10;sKeC//D6SJ5NsXmpTVa7++mNIHgcZuY3zHzZu0bcqAu1ZwXjUQaCWHtTc6XgsN98TUCEiGyw8UwK&#10;/ijAcjH4mGNh/J23dNvFSiQIhwIV2BjbQsqgLTkMI98SJ+/sO4cxya6SpsN7grtG5ln2LR3WnBYs&#10;trS2pC+7X6dAH07V8bricrufHvU/lqZ01ij1OexXMxCR+vgOv9o/RkGej+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qqgV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89" o:spid="_x0000_s1028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rrza8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dP5Aj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rrza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90" o:spid="_x0000_s1029" style="position:absolute;visibility:visible;mso-wrap-style:square" from="135890,3810" to="13589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nMK7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lnMK7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291" o:spid="_x0000_s1030" style="position:absolute;visibility:visible;mso-wrap-style:square" from="377190,-6350" to="3771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RVps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vF0BP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RVps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rect id="Rectangle 294" o:spid="_x0000_s1031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CPtNwwAA&#10;ANwAAAAPAAAAZHJzL2Rvd25yZXYueG1sRI/RisIwFETfBf8hXGHfNFVccatRRHBZH0Tq+gGX5tpU&#10;m5vSZGv9e7Mg+DjMzBlmue5sJVpqfOlYwXiUgCDOnS65UHD+3Q3nIHxA1lg5JgUP8rBe9XtLTLW7&#10;c0btKRQiQtinqMCEUKdS+tyQRT9yNXH0Lq6xGKJsCqkbvEe4reQkSWbSYslxwWBNW0P57fRnFdjr&#10;d8tzfzlPj5/h2O2rbLs/GKU+Bt1mASJQF97hV/tHK5h8TeH/TDwCcvUE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CPtN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322" o:spid="_x0000_s1032" style="position:absolute;left:29273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8wDYxQAA&#10;ANwAAAAPAAAAZHJzL2Rvd25yZXYueG1sRI/BasMwEETvhf6D2EBujRynDcGJEkqgIT6UYCcfsFgb&#10;y621MpZqu39fFQo9DjPzhtkdJtuKgXrfOFawXCQgiCunG64V3K5vTxsQPiBrbB2Tgm/ycNg/Puww&#10;027kgoYy1CJC2GeowITQZVL6ypBFv3AdcfTurrcYouxrqXscI9y2Mk2StbTYcFww2NHRUPVZflkF&#10;9uM08Mbfb8+Xl3CZ8rY45u9Gqflset2CCDSF//Bf+6wVrNIUfs/EIyD3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bzANj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</w:p>
    <w:p w14:paraId="71DACD26" w14:textId="77777777" w:rsidR="00996E5C" w:rsidRDefault="00127EE3" w:rsidP="00127EE3">
      <w:pPr>
        <w:tabs>
          <w:tab w:val="left" w:pos="1710"/>
        </w:tabs>
        <w:rPr>
          <w:rFonts w:cstheme="minorHAnsi"/>
        </w:rPr>
      </w:pPr>
      <w:r>
        <w:rPr>
          <w:rFonts w:cstheme="minorHAnsi"/>
        </w:rPr>
        <w:t>Proof:</w:t>
      </w:r>
      <w:r>
        <w:rPr>
          <w:rFonts w:cstheme="minorHAnsi"/>
        </w:rPr>
        <w:tab/>
        <w:t xml:space="preserve">=  </w:t>
      </w:r>
      <w:bookmarkStart w:id="8" w:name="OLE_LINK7"/>
      <w:bookmarkStart w:id="9" w:name="OLE_LINK8"/>
      <w:r w:rsidR="00996E5C" w:rsidRPr="00996E5C">
        <w:rPr>
          <w:rFonts w:cstheme="minorHAnsi"/>
          <w:position w:val="-18"/>
        </w:rPr>
        <w:object w:dxaOrig="3900" w:dyaOrig="480" w14:anchorId="29969C77">
          <v:shape id="_x0000_i1029" type="#_x0000_t75" style="width:195pt;height:24pt" o:ole="">
            <v:imagedata r:id="rId15" o:title=""/>
          </v:shape>
          <o:OLEObject Type="Embed" ProgID="Equation.DSMT4" ShapeID="_x0000_i1029" DrawAspect="Content" ObjectID="_1453713236" r:id="rId16"/>
        </w:object>
      </w:r>
      <w:bookmarkEnd w:id="8"/>
      <w:bookmarkEnd w:id="9"/>
      <w:r>
        <w:rPr>
          <w:rFonts w:cstheme="minorHAnsi"/>
        </w:rPr>
        <w:t xml:space="preserve">  </w:t>
      </w:r>
    </w:p>
    <w:p w14:paraId="192E147A" w14:textId="77777777" w:rsidR="00996E5C" w:rsidRDefault="00996E5C" w:rsidP="00127EE3">
      <w:pPr>
        <w:tabs>
          <w:tab w:val="left" w:pos="1710"/>
        </w:tabs>
        <w:rPr>
          <w:rFonts w:cstheme="minorHAnsi"/>
        </w:rPr>
      </w:pPr>
    </w:p>
    <w:p w14:paraId="1064E59B" w14:textId="4BA67BCA" w:rsidR="00127EE3" w:rsidRDefault="00996E5C" w:rsidP="00996E5C">
      <w:pPr>
        <w:tabs>
          <w:tab w:val="left" w:pos="1710"/>
        </w:tabs>
        <w:rPr>
          <w:rFonts w:cstheme="minorHAnsi"/>
        </w:rPr>
      </w:pPr>
      <w:r>
        <w:rPr>
          <w:rFonts w:cstheme="minorHAnsi"/>
        </w:rPr>
        <w:tab/>
        <w:t xml:space="preserve">=  </w:t>
      </w:r>
      <w:r w:rsidRPr="00996E5C">
        <w:rPr>
          <w:rFonts w:cstheme="minorHAnsi"/>
          <w:position w:val="-14"/>
        </w:rPr>
        <w:object w:dxaOrig="3020" w:dyaOrig="420" w14:anchorId="0AD294E3">
          <v:shape id="_x0000_i1030" type="#_x0000_t75" style="width:151pt;height:21pt" o:ole="">
            <v:imagedata r:id="rId17" o:title=""/>
          </v:shape>
          <o:OLEObject Type="Embed" ProgID="Equation.DSMT4" ShapeID="_x0000_i1030" DrawAspect="Content" ObjectID="_1453713237" r:id="rId18"/>
        </w:object>
      </w:r>
      <w:r>
        <w:rPr>
          <w:rFonts w:cstheme="minorHAnsi"/>
        </w:rPr>
        <w:t xml:space="preserve"> </w:t>
      </w:r>
      <w:r w:rsidR="00127EE3">
        <w:rPr>
          <w:rFonts w:cstheme="minorHAnsi"/>
        </w:rPr>
        <w:t xml:space="preserve"> </w:t>
      </w:r>
    </w:p>
    <w:p w14:paraId="607BC6DD" w14:textId="45EA108B" w:rsidR="00996E5C" w:rsidRDefault="000D45CB" w:rsidP="00996E5C">
      <w:pPr>
        <w:tabs>
          <w:tab w:val="left" w:pos="171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3F896C94" wp14:editId="4830582E">
                <wp:simplePos x="0" y="0"/>
                <wp:positionH relativeFrom="column">
                  <wp:posOffset>1022350</wp:posOffset>
                </wp:positionH>
                <wp:positionV relativeFrom="paragraph">
                  <wp:posOffset>166370</wp:posOffset>
                </wp:positionV>
                <wp:extent cx="1940560" cy="457200"/>
                <wp:effectExtent l="0" t="25400" r="66040" b="101600"/>
                <wp:wrapNone/>
                <wp:docPr id="564" name="Group 5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0560" cy="457200"/>
                          <a:chOff x="0" y="0"/>
                          <a:chExt cx="1940560" cy="565150"/>
                        </a:xfrm>
                      </wpg:grpSpPr>
                      <wpg:grpSp>
                        <wpg:cNvPr id="332" name="Group 332"/>
                        <wpg:cNvGrpSpPr/>
                        <wpg:grpSpPr>
                          <a:xfrm>
                            <a:off x="407035" y="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g:grpSp>
                          <wpg:cNvPr id="340" name="Group 340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49" name="Straight Connector 349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6" name="Straight Connector 356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0" name="Straight Connector 360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7" name="Straight Connector 367"/>
                            <wps:cNvCnPr/>
                            <wps:spPr>
                              <a:xfrm>
                                <a:off x="383540" y="10160"/>
                                <a:ext cx="0" cy="2298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1" name="Straight Connector 381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2" name="Straight Connector 382"/>
                            <wps:cNvCnPr/>
                            <wps:spPr>
                              <a:xfrm>
                                <a:off x="377190" y="341630"/>
                                <a:ext cx="0" cy="2178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3" name="Rectangle 383"/>
                            <wps:cNvSpPr/>
                            <wps:spPr>
                              <a:xfrm>
                                <a:off x="45085" y="20955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16" name="Isosceles Triangle 416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17" name="Plus 417"/>
                        <wps:cNvSpPr/>
                        <wps:spPr>
                          <a:xfrm>
                            <a:off x="1014095" y="130175"/>
                            <a:ext cx="304800" cy="304800"/>
                          </a:xfrm>
                          <a:prstGeom prst="mathPl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18" name="Group 418"/>
                        <wpg:cNvGrpSpPr/>
                        <wpg:grpSpPr>
                          <a:xfrm>
                            <a:off x="1396365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419" name="Group 419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420" name="Straight Connector 420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7" name="Straight Connector 427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8" name="Straight Connector 428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6" name="Straight Connector 436"/>
                            <wps:cNvCnPr/>
                            <wps:spPr>
                              <a:xfrm>
                                <a:off x="383540" y="10160"/>
                                <a:ext cx="0" cy="2298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5" name="Straight Connector 445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0" name="Straight Connector 530"/>
                            <wps:cNvCnPr/>
                            <wps:spPr>
                              <a:xfrm>
                                <a:off x="377190" y="341630"/>
                                <a:ext cx="0" cy="2178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1" name="Rectangle 531"/>
                            <wps:cNvSpPr/>
                            <wps:spPr>
                              <a:xfrm>
                                <a:off x="45085" y="20955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33" name="Oval 533"/>
                          <wps:cNvSpPr/>
                          <wps:spPr>
                            <a:xfrm>
                              <a:off x="299085" y="215265"/>
                              <a:ext cx="172720" cy="172720"/>
                            </a:xfrm>
                            <a:prstGeom prst="ellips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53" name="Equal 553"/>
                        <wps:cNvSpPr/>
                        <wps:spPr>
                          <a:xfrm>
                            <a:off x="0" y="149860"/>
                            <a:ext cx="302895" cy="286385"/>
                          </a:xfrm>
                          <a:prstGeom prst="mathEqual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64" o:spid="_x0000_s1026" style="position:absolute;margin-left:80.5pt;margin-top:13.1pt;width:152.8pt;height:36pt;z-index:251774976;mso-height-relative:margin" coordsize="194056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">
                <v:group id="Group 332" o:spid="_x0000_s1027" style="position:absolute;left:407035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38gXsxAAAANwAAAAPAAAAZHJzL2Rvd25yZXYueG1sRI9Bi8IwFITvC/6H8ARv&#10;a1rLLlKNIqLiQRZWBfH2aJ5tsXkpTWzrv98sCB6HmfmGmS97U4mWGldaVhCPIxDEmdUl5wrOp+3n&#10;FITzyBory6TgSQ6Wi8HHHFNtO/6l9uhzESDsUlRQeF+nUrqsIINubGvi4N1sY9AH2eRSN9gFuKnk&#10;JIq+pcGSw0KBNa0Lyu7Hh1Gw67BbJfGmPdxv6+f19PVzOcSk1GjYr2YgPPX+HX6191pBkkz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38gXsxAAAANwAAAAP&#10;AAAAAAAAAAAAAAAAAKkCAABkcnMvZG93bnJldi54bWxQSwUGAAAAAAQABAD6AAAAmgMAAAAA&#10;">
                  <v:group id="Group 340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cGpNfcIAAADcAAAADwAA&#10;AAAAAAAAAAAAAACpAgAAZHJzL2Rvd25yZXYueG1sUEsFBgAAAAAEAAQA+gAAAJgDAAAAAA==&#10;">
                    <v:line id="Straight Connector 349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+JGbMMAAADcAAAADwAAAGRycy9kb3ducmV2LnhtbESPT2sCMRTE74LfITzBm2arpejWKCIU&#10;elrwH14fyetm6eZl3URd/fSNIPQ4zMxvmMWqc7W4UhsqzwrexhkIYu1NxaWCw/5rNAMRIrLB2jMp&#10;uFOA1bLfW2Bu/I23dN3FUiQIhxwV2BibXMqgLTkMY98QJ+/Htw5jkm0pTYu3BHe1nGTZh3RYcVqw&#10;2NDGkv7dXZwCfTiVx/Oai+1+ftQPLEzhrFFqOOjWnyAidfE//Gp/GwXT9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/iRmz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356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6REw8MAAADcAAAADwAAAGRycy9kb3ducmV2LnhtbESPT2sCMRTE74LfITzBm2ZtqdTVKFIo&#10;9LTgP3p9JM/N4uZl3aS6+ulNQfA4zMxvmMWqc7W4UBsqzwom4wwEsfam4lLBfvc9+gQRIrLB2jMp&#10;uFGA1bLfW2Bu/JU3dNnGUiQIhxwV2BibXMqgLTkMY98QJ+/oW4cxybaUpsVrgrtavmXZVDqsOC1Y&#10;bOjLkj5t/5wCvf8tD+c1F5vd7KDvWJjCWaPUcNCt5yAidfEVfrZ/jIL3j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ukRMP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360" o:spid="_x0000_s1031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W2zkcEAAADcAAAADwAAAGRycy9kb3ducmV2LnhtbERPz2vCMBS+D/wfwhN2W1M3KFttFBEG&#10;OxWsyq6P5NkUm5faZFr965fDYMeP73e1nlwvrjSGzrOCRZaDINbedNwqOOw/X95BhIhssPdMCu4U&#10;YL2aPVVYGn/jHV2b2IoUwqFEBTbGoZQyaEsOQ+YH4sSd/OgwJji20ox4S+Gul695XkiHHacGiwNt&#10;Lelz8+MU6MN3e7xsuN7tP476gbWpnTVKPc+nzRJEpCn+i//cX0bBW5Hmpz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1bbOR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367" o:spid="_x0000_s1032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oQr5cQAAADcAAAADwAAAGRycy9kb3ducmV2LnhtbESPQWvCQBSE74X+h+UVvNVNLdgasxER&#10;Cj0F1Eivj91nNph9m2a3Gv31bqHQ4zAz3zDFanSdONMQWs8KXqYZCGLtTcuNgnr/8fwOIkRkg51n&#10;UnClAKvy8aHA3PgLb+m8i41IEA45KrAx9rmUQVtyGKa+J07e0Q8OY5JDI82AlwR3nZxl2Vw6bDkt&#10;WOxpY0mfdj9Oga6/msP3mqvtfnHQN6xM5axRavI0rpcgIo3xP/zX/jQKXud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6hCvl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381" o:spid="_x0000_s1033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i3w8MIAAADcAAAADwAAAGRycy9kb3ducmV2LnhtbESPT4vCMBTE78J+h/AEb5q6gmjXKCII&#10;ngr+w+sjedsUm5duk9XqpzfCwh6HmfkNs1h1rhY3akPlWcF4lIEg1t5UXCo4HbfDGYgQkQ3WnknB&#10;gwKslh+9BebG33lPt0MsRYJwyFGBjbHJpQzaksMw8g1x8r596zAm2ZbStHhPcFfLzyybSocVpwWL&#10;DW0s6evh1ynQp0t5/llzsT/Oz/qJhSmcNUoN+t36C0SkLv6H/9o7o2AyG8P7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6i3w8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382" o:spid="_x0000_s1034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v9uh8IAAADcAAAADwAAAGRycy9kb3ducmV2LnhtbESPT4vCMBTE78J+h/AWvGmqwqJdo8iC&#10;4KngP7w+krdNsXnpNlGrn94sCB6HmfkNM192rhZXakPlWcFomIEg1t5UXCo47NeDKYgQkQ3WnknB&#10;nQIsFx+9OebG33hL110sRYJwyFGBjbHJpQzaksMw9A1x8n596zAm2ZbStHhLcFfLcZZ9SYcVpwWL&#10;Df1Y0ufdxSnQh1N5/Ftxsd3PjvqBhSmcNUr1P7vVN4hIXXyHX+2NUTCZjuH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v9uh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rect id="Rectangle 383" o:spid="_x0000_s1035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2fp5xQAA&#10;ANwAAAAPAAAAZHJzL2Rvd25yZXYueG1sRI/NasMwEITvhb6D2EBvjZy6DcaJEoqhoT6UkJ8HWKyN&#10;5dZaGUuxnbePCoUeh5n5hllvJ9uKgXrfOFawmCcgiCunG64VnE8fzxkIH5A1to5JwY08bDePD2vM&#10;tRv5QMMx1CJC2OeowITQ5VL6ypBFP3cdcfQurrcYouxrqXscI9y28iVJltJiw3HBYEeFoerneLUK&#10;7Pdu4Mxfzq/7t7CfyvZQlF9GqafZ9L4CEWgK/+G/9qdWkGYp/J6JR0Bu7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/Z+nn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</v:group>
                  <v:shape id="Isosceles Triangle 416" o:spid="_x0000_s1036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6U9sxAAA&#10;ANwAAAAPAAAAZHJzL2Rvd25yZXYueG1sRI9Bi8IwEIXvwv6HMMJeZE0VcUvXKIvgIl7EKngdmtm2&#10;2ExKEmv990YQPD7evO/NW6x604iOnK8tK5iMExDEhdU1lwpOx81XCsIHZI2NZVJwJw+r5cdggZm2&#10;Nz5Ql4dSRAj7DBVUIbSZlL6oyKAf25Y4ev/WGQxRulJqh7cIN42cJslcGqw5NlTY0rqi4pJfTXxj&#10;O/qb2nV/Tk/msE/Pjdth963U57D//QERqA/v41d6qxXMJnN4jokEkM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elPb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Plus 417" o:spid="_x0000_s1037" style="position:absolute;left:1014095;top:130175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vK1iwAAA&#10;ANwAAAAPAAAAZHJzL2Rvd25yZXYueG1sRI/disIwFITvF3yHcATv1rQiVatRRBC8WvHnAQ7Nsa02&#10;JyWJWt/eLAheDjPzDbNYdaYRD3K+tqwgHSYgiAuray4VnE/b3ykIH5A1NpZJwYs8rJa9nwXm2j75&#10;QI9jKEWEsM9RQRVCm0vpi4oM+qFtiaN3sc5giNKVUjt8Rrhp5ChJMmmw5rhQYUubiorb8W4UGOI0&#10;+5tZqyfl/drsMun2Tio16HfrOYhAXfiGP+2dVjBOJ/B/Jh4BuXw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ZvK1iwAAAANwAAAAPAAAAAAAAAAAAAAAAAJcCAABkcnMvZG93bnJl&#10;di54bWxQSwUGAAAAAAQABAD1AAAAhAMAAAAA&#10;" path="m40401,116556l116556,116556,116556,40401,188244,40401,188244,116556,264399,116556,264399,188244,188244,188244,188244,264399,116556,264399,116556,188244,40401,188244,40401,116556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</v:shape>
                <v:group id="Group 418" o:spid="_x0000_s1038" style="position:absolute;left:1396365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0FowPDAAAA3AAAAA8A&#10;AAAAAAAAAAAAAAAAqQIAAGRycy9kb3ducmV2LnhtbFBLBQYAAAAABAAEAPoAAACZAwAAAAA=&#10;">
                  <v:group id="Group 419" o:spid="_x0000_s1039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SQaYxgAAANwAAAAPAAAAZHJzL2Rvd25yZXYueG1sRI9Pa8JAFMTvhX6H5RW8&#10;6SbVljbNKiJVPIjQWCi9PbIvfzD7NmTXJH57tyD0OMzMb5h0NZpG9NS52rKCeBaBIM6trrlU8H3a&#10;Tt9AOI+ssbFMCq7kYLV8fEgx0XbgL+ozX4oAYZeggsr7NpHS5RUZdDPbEgevsJ1BH2RXSt3hEOCm&#10;kc9R9CoN1hwWKmxpU1F+zi5GwW7AYT2PP/vDudhcf08vx59DTEpNnsb1BwhPo/8P39t7rWARv8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JJBpjGAAAA3AAA&#10;AA8AAAAAAAAAAAAAAAAAqQIAAGRycy9kb3ducmV2LnhtbFBLBQYAAAAABAAEAPoAAACcAwAAAAA=&#10;">
                    <v:line id="Straight Connector 420" o:spid="_x0000_s1040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63HNMEAAADcAAAADwAAAGRycy9kb3ducmV2LnhtbERPz2vCMBS+D/wfwhN2W1NljK02igiD&#10;nQqtyq6P5NkUm5faZNr515vDYMeP73e5mVwvrjSGzrOCRZaDINbedNwqOOw/X95BhIhssPdMCn4p&#10;wGY9eyqxMP7GNV2b2IoUwqFABTbGoZAyaEsOQ+YH4sSd/OgwJji20ox4S+Gul8s8f5MOO04NFgfa&#10;WdLn5scp0Ifv9njZclXvP476jpWpnDVKPc+n7QpEpCn+i//cX0bB6zLNT2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jrcc0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427" o:spid="_x0000_s1041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ERfQMQAAADcAAAADwAAAGRycy9kb3ducmV2LnhtbESPzWrDMBCE74G+g9hCboncEJLUtRxC&#10;odCTIX/kukhby9RauZaauH36KBDIcZiZb5hiPbhWnKkPjWcFL9MMBLH2puFawWH/MVmBCBHZYOuZ&#10;FPxRgHX5NCowN/7CWzrvYi0ShEOOCmyMXS5l0JYchqnviJP35XuHMcm+lqbHS4K7Vs6ybCEdNpwW&#10;LHb0bkl/736dAn041cefDVfb/etR/2NlKmeNUuPnYfMGItIQH+F7+9MomM+W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sRF9A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28" o:spid="_x0000_s1042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dvLMsEAAADcAAAADwAAAGRycy9kb3ducmV2LnhtbERPz2vCMBS+D/wfwhN2W1NljK02igiD&#10;nQqtyq6P5NkUm5faZNr515vDYMeP73e5mVwvrjSGzrOCRZaDINbedNwqOOw/X95BhIhssPdMCn4p&#10;wGY9eyqxMP7GNV2b2IoUwqFABTbGoZAyaEsOQ+YH4sSd/OgwJji20ox4S+Gul8s8f5MOO04NFgfa&#10;WdLn5scp0Ifv9njZclXvP476jpWpnDVKPc+n7QpEpCn+i//cX0bB6zKtTW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d28sy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436" o:spid="_x0000_s1043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tFsBsMAAADcAAAADwAAAGRycy9kb3ducmV2LnhtbESPT2sCMRTE74LfITzBm2Zti9TVKFIo&#10;9LTgP3p9JM/N4uZl3aS6+ulNQfA4zMxvmMWqc7W4UBsqzwom4wwEsfam4lLBfvc9+gQRIrLB2jMp&#10;uFGA1bLfW2Bu/JU3dNnGUiQIhxwV2BibXMqgLTkMY98QJ+/oW4cxybaUpsVrgrtavmXZVDqsOC1Y&#10;bOjLkj5t/5wCvf8tD+c1F5vd7KDvWJjCWaPUcNCt5yAidfEVfrZ/jIKP9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bRbAb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445" o:spid="_x0000_s1044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gWBDMMAAADcAAAADwAAAGRycy9kb3ducmV2LnhtbESPT2sCMRTE74LfITzBm2YtVtqtUaQg&#10;eFrwH70+ktfN0s3Luom6+ukbQfA4zMxvmPmyc7W4UBsqzwom4wwEsfam4lLBYb8efYAIEdlg7ZkU&#10;3CjActHvzTE3/spbuuxiKRKEQ44KbIxNLmXQlhyGsW+Ik/frW4cxybaUpsVrgrtavmXZTDqsOC1Y&#10;bOjbkv7bnZ0Cffgpj6cVF9v951HfsTCFs0ap4aBbfYGI1MVX+NneGAXT6Ts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4FgQz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530" o:spid="_x0000_s1045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JVedM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eF6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QlV50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rect id="Rectangle 531" o:spid="_x0000_s1046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s8qKxQAA&#10;ANwAAAAPAAAAZHJzL2Rvd25yZXYueG1sRI/RasJAFETfC/2H5Qq+1U1qlZC6kSK06EMRox9wyV6z&#10;qdm7IbuN8e+7BcHHYWbOMKv1aFsxUO8bxwrSWQKCuHK64VrB6fj5koHwAVlj65gU3MjDunh+WmGu&#10;3ZUPNJShFhHCPkcFJoQul9JXhiz6meuIo3d2vcUQZV9L3eM1wm0rX5NkKS02HBcMdrQxVF3KX6vA&#10;/nwNnPnz6W2/CPtx1x42u2+j1HQyfryDCDSGR/je3moFi3kK/2fiEZDF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Wzyor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</v:group>
                  <v:oval id="Oval 533" o:spid="_x0000_s1047" style="position:absolute;left:299085;top:2152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6IycxQAA&#10;ANwAAAAPAAAAZHJzL2Rvd25yZXYueG1sRI9Ba8JAFITvBf/D8oReRDcqSkmzERUC7dFYSo/P7GsS&#10;zb5Ns9sk/fduodDjMDPfMMluNI3oqXO1ZQXLRQSCuLC65lLB2zmbP4FwHlljY5kU/JCDXTp5SDDW&#10;duAT9bkvRYCwi1FB5X0bS+mKigy6hW2Jg/dpO4M+yK6UusMhwE0jV1G0lQZrDgsVtnSsqLjl30bB&#10;gYrt6vJ6Pc6y/fD+4fMNfs1apR6n4/4ZhKfR/4f/2i9awWa9h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7ojJz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shape id="Equal 553" o:spid="_x0000_s1048" style="position:absolute;top:149860;width:302895;height:286385;visibility:visible;mso-wrap-style:square;v-text-anchor:middle" coordsize="302895,2863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kHJZwgAA&#10;ANwAAAAPAAAAZHJzL2Rvd25yZXYueG1sRI/RagIxFETfC/5DuELfataWFFmNIkKh+CCt+gGXzXUT&#10;dnOzbKKmf28KhT4OM3OGWW2y78WNxugCa5jPKhDETTCOWw3n08fLAkRMyAb7wKThhyJs1pOnFdYm&#10;3PmbbsfUigLhWKMGm9JQSxkbSx7jLAzExbuE0WMqcmylGfFe4L6Xr1X1Lj06LgsWB9pZarrj1WvY&#10;+r3K6N3+S2VlOts5Ux12Wj9P83YJIlFO/+G/9qfRoNQb/J4pR0Cu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mQclnCAAAA3AAAAA8AAAAAAAAAAAAAAAAAlwIAAGRycy9kb3du&#10;cmV2LnhtbFBLBQYAAAAABAAEAPUAAACGAwAAAAA=&#10;" path="m40149,58995l262746,58995,262746,126353,40149,126353,40149,58995xm40149,160032l262746,160032,262746,227390,40149,227390,40149,160032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149,58995;262746,58995;262746,126353;40149,126353;40149,58995;40149,160032;262746,160032;262746,227390;40149,227390;40149,160032" o:connectangles="0,0,0,0,0,0,0,0,0,0"/>
                </v:shape>
              </v:group>
            </w:pict>
          </mc:Fallback>
        </mc:AlternateContent>
      </w:r>
    </w:p>
    <w:p w14:paraId="0788E90D" w14:textId="2858AC92" w:rsidR="00996E5C" w:rsidRDefault="00996E5C" w:rsidP="00996E5C">
      <w:pPr>
        <w:tabs>
          <w:tab w:val="left" w:pos="1710"/>
        </w:tabs>
        <w:rPr>
          <w:rFonts w:cstheme="minorHAnsi"/>
        </w:rPr>
      </w:pPr>
    </w:p>
    <w:p w14:paraId="309934E9" w14:textId="7DCFA32B" w:rsidR="000D45CB" w:rsidRDefault="0008535E" w:rsidP="0008535E">
      <w:pPr>
        <w:tabs>
          <w:tab w:val="left" w:pos="513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ascii="MS Gothic" w:eastAsia="MS Gothic" w:hAnsi="Lucida Handwriting" w:hint="eastAsia"/>
          <w:position w:val="-30"/>
        </w:rPr>
        <w:t>✔</w:t>
      </w:r>
    </w:p>
    <w:p w14:paraId="481AC41C" w14:textId="229B7AA8" w:rsidR="008F5D6D" w:rsidRPr="00E545B8" w:rsidRDefault="008F5D6D" w:rsidP="00A1531E">
      <w:pPr>
        <w:tabs>
          <w:tab w:val="left" w:pos="720"/>
        </w:tabs>
        <w:rPr>
          <w:rFonts w:cstheme="minorHAnsi"/>
        </w:rPr>
      </w:pPr>
    </w:p>
    <w:p w14:paraId="2326E3C6" w14:textId="77777777" w:rsidR="00770B97" w:rsidRDefault="00770B97" w:rsidP="00770B97">
      <w:pPr>
        <w:tabs>
          <w:tab w:val="left" w:pos="720"/>
        </w:tabs>
        <w:rPr>
          <w:rFonts w:cstheme="minorHAnsi"/>
          <w:b/>
          <w:i/>
          <w:highlight w:val="cyan"/>
          <w:u w:val="single"/>
        </w:rPr>
      </w:pPr>
    </w:p>
    <w:p w14:paraId="576B15C6" w14:textId="4563AA0F" w:rsidR="00FC089D" w:rsidRDefault="00A1531E" w:rsidP="00770B97">
      <w:pPr>
        <w:tabs>
          <w:tab w:val="left" w:pos="720"/>
        </w:tabs>
        <w:rPr>
          <w:rFonts w:cstheme="minorHAnsi"/>
        </w:rPr>
      </w:pPr>
      <w:r w:rsidRPr="002E26F4">
        <w:rPr>
          <w:rFonts w:cstheme="minorHAnsi"/>
          <w:b/>
          <w:i/>
          <w:highlight w:val="cyan"/>
          <w:u w:val="single"/>
        </w:rPr>
        <w:t>n</w:t>
      </w:r>
      <w:r w:rsidRPr="002E26F4">
        <w:rPr>
          <w:rFonts w:cstheme="minorHAnsi"/>
          <w:b/>
          <w:highlight w:val="cyan"/>
          <w:u w:val="single"/>
        </w:rPr>
        <w:t xml:space="preserve"> = 2</w:t>
      </w:r>
      <w:r w:rsidRPr="00FC089D">
        <w:rPr>
          <w:rFonts w:cstheme="minorHAnsi"/>
        </w:rPr>
        <w:t xml:space="preserve">:   </w:t>
      </w:r>
      <w:bookmarkStart w:id="10" w:name="OLE_LINK5"/>
      <w:bookmarkStart w:id="11" w:name="OLE_LINK6"/>
    </w:p>
    <w:p w14:paraId="2BDB6123" w14:textId="468A4562" w:rsidR="002E26F4" w:rsidRDefault="002E26F4" w:rsidP="00A1531E">
      <w:pPr>
        <w:tabs>
          <w:tab w:val="left" w:pos="720"/>
          <w:tab w:val="left" w:pos="5220"/>
        </w:tabs>
        <w:rPr>
          <w:rFonts w:cstheme="minorHAnsi"/>
        </w:rPr>
      </w:pPr>
    </w:p>
    <w:p w14:paraId="1A2A5568" w14:textId="04FFE63E" w:rsidR="002E26F4" w:rsidRDefault="0044652A" w:rsidP="00A1531E">
      <w:pPr>
        <w:tabs>
          <w:tab w:val="left" w:pos="720"/>
          <w:tab w:val="left" w:pos="52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82464" behindDoc="0" locked="0" layoutInCell="1" allowOverlap="1" wp14:anchorId="5332A95A" wp14:editId="67CCC758">
                <wp:simplePos x="0" y="0"/>
                <wp:positionH relativeFrom="column">
                  <wp:posOffset>1965960</wp:posOffset>
                </wp:positionH>
                <wp:positionV relativeFrom="paragraph">
                  <wp:posOffset>48895</wp:posOffset>
                </wp:positionV>
                <wp:extent cx="303530" cy="457200"/>
                <wp:effectExtent l="0" t="0" r="26670" b="0"/>
                <wp:wrapNone/>
                <wp:docPr id="4" name="Equ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530" cy="457200"/>
                        </a:xfrm>
                        <a:prstGeom prst="mathEqual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Equal 1" o:spid="_x0000_s1026" style="position:absolute;margin-left:154.8pt;margin-top:3.85pt;width:23.9pt;height:36pt;z-index:251582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0353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" path="m40233,94183l263297,94183,263297,201717,40233,201717,40233,94183xm40233,255483l263297,255483,263297,363017,40233,363017,40233,255483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40233,94183;263297,94183;263297,201717;40233,201717;40233,94183;40233,255483;263297,255483;263297,363017;40233,363017;40233,255483" o:connectangles="0,0,0,0,0,0,0,0,0,0"/>
              </v:shape>
            </w:pict>
          </mc:Fallback>
        </mc:AlternateContent>
      </w:r>
      <w:r>
        <w:rPr>
          <w:rFonts w:cstheme="minorHAnsi"/>
          <w:b/>
          <w:i/>
          <w:noProof/>
          <w:u w:val="single"/>
        </w:rPr>
        <mc:AlternateContent>
          <mc:Choice Requires="wpg">
            <w:drawing>
              <wp:anchor distT="0" distB="0" distL="114300" distR="114300" simplePos="0" relativeHeight="251586560" behindDoc="0" locked="0" layoutInCell="1" allowOverlap="1" wp14:anchorId="07690E4C" wp14:editId="0EC2F20E">
                <wp:simplePos x="0" y="0"/>
                <wp:positionH relativeFrom="column">
                  <wp:posOffset>2343785</wp:posOffset>
                </wp:positionH>
                <wp:positionV relativeFrom="paragraph">
                  <wp:posOffset>48895</wp:posOffset>
                </wp:positionV>
                <wp:extent cx="544195" cy="457200"/>
                <wp:effectExtent l="50800" t="25400" r="65405" b="101600"/>
                <wp:wrapNone/>
                <wp:docPr id="56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457200"/>
                          <a:chOff x="0" y="0"/>
                          <a:chExt cx="544195" cy="565150"/>
                        </a:xfrm>
                      </wpg:grpSpPr>
                      <wpg:grpSp>
                        <wpg:cNvPr id="39" name="Group 39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2" name="Straight Connector 42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>
                            <a:endCxn id="51" idx="0"/>
                          </wps:cNvCnPr>
                          <wps:spPr>
                            <a:xfrm>
                              <a:off x="135890" y="10160"/>
                              <a:ext cx="1270" cy="1993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383540" y="10160"/>
                              <a:ext cx="0" cy="2298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135890" y="382905"/>
                              <a:ext cx="0" cy="179070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Straight Connector 47"/>
                          <wps:cNvCnPr/>
                          <wps:spPr>
                            <a:xfrm>
                              <a:off x="377190" y="341630"/>
                              <a:ext cx="0" cy="2178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Rectangle 51"/>
                          <wps:cNvSpPr/>
                          <wps:spPr>
                            <a:xfrm>
                              <a:off x="45085" y="20955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63" name="Isosceles Triangle 263"/>
                        <wps:cNvSpPr/>
                        <wps:spPr>
                          <a:xfrm rot="10800000">
                            <a:off x="269875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6" o:spid="_x0000_s1026" style="position:absolute;margin-left:184.55pt;margin-top:3.85pt;width:42.85pt;height:36pt;z-index:251586560;mso-height-relative:margin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">
                <v:group id="Group 39" o:spid="_x0000_s1027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3sjfnxAAAANsAAAAPAAAAZHJzL2Rvd25yZXYueG1sRI9Pi8IwFMTvC36H8ARv&#10;a1rFRatRRFzxIIJ/QLw9mmdbbF5Kk23rt98sCHscZuY3zGLVmVI0VLvCsoJ4GIEgTq0uOFNwvXx/&#10;TkE4j6yxtEwKXuRgtex9LDDRtuUTNWefiQBhl6CC3PsqkdKlORl0Q1sRB+9ha4M+yDqTusY2wE0p&#10;R1H0JQ0WHBZyrGiTU/o8/xgFuxbb9TjeNofnY/O6XybH2yEmpQb9bj0H4anz/+F3e68VjG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3sjfnxAAAANsAAAAP&#10;AAAAAAAAAAAAAAAAAKkCAABkcnMvZG93bnJldi54bWxQSwUGAAAAAAQABAD6AAAAmgMAAAAA&#10;">
                  <v:line id="Straight Connector 42" o:spid="_x0000_s1028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+0YmsMAAADbAAAADwAAAGRycy9kb3ducmV2LnhtbESPwWrDMBBE74H+g9hAb4mcUErrRgkh&#10;EOjJYDsh10XaWCbWyrXU2O3XV4VCj8PMvGE2u8l14k5DaD0rWC0zEMTam5YbBaf6uHgBESKywc4z&#10;KfiiALvtw2yDufEjl3SvYiMShEOOCmyMfS5l0JYchqXviZN39YPDmOTQSDPgmOCuk+sse5YOW04L&#10;Fns6WNK36tMp0KdLc/7Yc1HWr2f9jYUpnDVKPc6n/RuISFP8D/+1342CpzX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/tGJr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3" o:spid="_x0000_s1029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KG9AcMAAADbAAAADwAAAGRycy9kb3ducmV2LnhtbESPQWvCQBSE74X+h+UVeqsbWykasxEp&#10;CJ4CasTrY/eZDWbfptmtpv31bqHQ4zAz3zDFanSduNIQWs8KppMMBLH2puVGQX3YvMxBhIhssPNM&#10;Cr4pwKp8fCgwN/7GO7ruYyMShEOOCmyMfS5l0JYchonviZN39oPDmOTQSDPgLcFdJ1+z7F06bDkt&#10;WOzpw5K+7L+cAl2fmuPnmqvdYXHUP1iZylmj1PPTuF6CiDTG//Bfe2sUzN7g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ChvQH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4" o:spid="_x0000_s1030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0gldcMAAADbAAAADwAAAGRycy9kb3ducmV2LnhtbESPwWrDMBBE74X8g9hCbo3cEkrjRAmh&#10;UMjJYDsh10XaWqbWyrHU2O3XV4FAj8PMvGE2u8l14kpDaD0reF5kIIi1Ny03Co71x9MbiBCRDXae&#10;ScEPBdhtZw8bzI0fuaRrFRuRIBxyVGBj7HMpg7bkMCx8T5y8Tz84jEkOjTQDjgnuOvmSZa/SYctp&#10;wWJP75b0V/XtFOjjuTld9lyU9eqkf7EwhbNGqfnjtF+DiDTF//C9fTAKlku4fUk/QG7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9IJXX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5" o:spid="_x0000_s1031" style="position:absolute;visibility:visible;mso-wrap-style:square" from="383540,10160" to="383540,240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ASA7sMAAADbAAAADwAAAGRycy9kb3ducmV2LnhtbESPQWvCQBSE74X+h+UVeqsbSy0asxEp&#10;CJ4CasTrY/eZDWbfptmtpv31bqHQ4zAz3zDFanSduNIQWs8KppMMBLH2puVGQX3YvMxBhIhssPNM&#10;Cr4pwKp8fCgwN/7GO7ruYyMShEOOCmyMfS5l0JYchonviZN39oPDmOTQSDPgLcFdJ1+z7F06bDkt&#10;WOzpw5K+7L+cAl2fmuPnmqvdYXHUP1iZylmj1PPTuF6CiDTG//Bfe2sUvM3g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AEgO7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6" o:spid="_x0000_s1032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NYemcMAAADbAAAADwAAAGRycy9kb3ducmV2LnhtbESPwWrDMBBE74X8g9hAb42cUkLiRAmh&#10;UOjJYCch10XaWqbWyrFU2+3XV4VCjsPMvGF2h8m1YqA+NJ4VLBcZCGLtTcO1gvPp7WkNIkRkg61n&#10;UvBNAQ772cMOc+NHLmmoYi0ShEOOCmyMXS5l0JYchoXviJP34XuHMcm+lqbHMcFdK5+zbCUdNpwW&#10;LHb0akl/Vl9OgT5f68vtyEV52lz0DxamcNYo9TifjlsQkaZ4D/+3342ClxX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DWHpn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7" o:spid="_x0000_s1033" style="position:absolute;visibility:visible;mso-wrap-style:square" from="377190,341630" to="377190,559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5q7AsMAAADbAAAADwAAAGRycy9kb3ducmV2LnhtbESPQWvCQBSE74X+h+UVeqsbS7EasxEp&#10;CJ4CasTrY/eZDWbfptmtpv31bqHQ4zAz3zDFanSduNIQWs8KppMMBLH2puVGQX3YvMxBhIhssPNM&#10;Cr4pwKp8fCgwN/7GO7ruYyMShEOOCmyMfS5l0JYchonviZN39oPDmOTQSDPgLcFdJ1+zbCYdtpwW&#10;LPb0YUlf9l9Oga5PzfFzzdXusDjqH6xM5axR6vlpXC9BRBrjf/ivvTUK3t7h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+auwL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rect id="Rectangle 51" o:spid="_x0000_s1034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iqOxwQAA&#10;ANsAAAAPAAAAZHJzL2Rvd25yZXYueG1sRI/disIwFITvF3yHcATv1lRRkWoUERS9EPHnAQ7Nsak2&#10;J6WJtb69WVjwcpiZb5j5srWlaKj2hWMFg34CgjhzuuBcwfWy+Z2C8AFZY+mYFLzJw3LR+Zljqt2L&#10;T9ScQy4ihH2KCkwIVSqlzwxZ9H1XEUfv5mqLIco6l7rGV4TbUg6TZCItFhwXDFa0NpQ9zk+rwN63&#10;DU/97To6jsOx3Zen9f5glOp129UMRKA2fMP/7Z1WMB7A35f4A+Ti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oqjscEAAADb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</v:group>
                <v:shape id="Isosceles Triangle 263" o:spid="_x0000_s1035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011xxQAA&#10;ANwAAAAPAAAAZHJzL2Rvd25yZXYueG1sRI/BasMwEETvhfyD2EAuJZHjgmucKCEEGkIvxa4h18Xa&#10;2qbWykiq4/59VSj0OMzOm539cTaDmMj53rKC7SYBQdxY3XOroH5/WecgfEDWOFgmBd/k4XhYPOyx&#10;0PbOJU1VaEWEsC9QQRfCWEjpm44M+o0diaP3YZ3BEKVrpXZ4j3AzyDRJMmmw59jQ4UjnjprP6svE&#10;N66Pl9Se51tem/Itvw3uFadnpVbL+bQDEWgO/8d/6atWkGZP8DsmEkAef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fTXXH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>
        <w:rPr>
          <w:rFonts w:cstheme="minorHAnsi"/>
          <w:b/>
          <w:i/>
          <w:noProof/>
          <w:u w:val="single"/>
        </w:rPr>
        <mc:AlternateContent>
          <mc:Choice Requires="wpg">
            <w:drawing>
              <wp:anchor distT="0" distB="0" distL="114300" distR="114300" simplePos="0" relativeHeight="251581440" behindDoc="0" locked="0" layoutInCell="1" allowOverlap="1" wp14:anchorId="49234D45" wp14:editId="77303089">
                <wp:simplePos x="0" y="0"/>
                <wp:positionH relativeFrom="column">
                  <wp:posOffset>1378585</wp:posOffset>
                </wp:positionH>
                <wp:positionV relativeFrom="paragraph">
                  <wp:posOffset>48895</wp:posOffset>
                </wp:positionV>
                <wp:extent cx="544195" cy="457200"/>
                <wp:effectExtent l="50800" t="25400" r="65405" b="101600"/>
                <wp:wrapNone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457200"/>
                          <a:chOff x="0" y="-6350"/>
                          <a:chExt cx="544195" cy="5715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16" name="Straight Connector 216"/>
                        <wps:cNvCnPr/>
                        <wps:spPr>
                          <a:xfrm>
                            <a:off x="0" y="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Straight Connector 288"/>
                        <wps:cNvCnPr/>
                        <wps:spPr>
                          <a:xfrm>
                            <a:off x="0" y="56515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" name="Straight Connector 292"/>
                        <wps:cNvCnPr/>
                        <wps:spPr>
                          <a:xfrm>
                            <a:off x="135890" y="3810"/>
                            <a:ext cx="0" cy="558800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3" name="Straight Connector 293"/>
                        <wps:cNvCnPr/>
                        <wps:spPr>
                          <a:xfrm>
                            <a:off x="377190" y="-6350"/>
                            <a:ext cx="0" cy="5683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Rectangle 298"/>
                        <wps:cNvSpPr/>
                        <wps:spPr>
                          <a:xfrm>
                            <a:off x="4508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Rectangle 299"/>
                        <wps:cNvSpPr/>
                        <wps:spPr>
                          <a:xfrm>
                            <a:off x="29273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8" o:spid="_x0000_s1026" style="position:absolute;margin-left:108.55pt;margin-top:3.85pt;width:42.85pt;height:36pt;z-index:251581440;mso-height-relative:margin" coordorigin=",-6350" coordsize="544195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">
                <v:line id="Straight Connector 216" o:spid="_x0000_s1027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y/yns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msD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+y/yn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88" o:spid="_x0000_s1028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fZW8L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m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fZW8L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292" o:spid="_x0000_s1029" style="position:absolute;visibility:visible;mso-wrap-style:square" from="135890,3810" to="13589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cf3x8IAAADcAAAADwAAAGRycy9kb3ducmV2LnhtbESPT4vCMBTE7wt+h/AEb2tqD7JWo4gg&#10;eCr4D6+P5NkUm5faRK376TcLC3scZuY3zGLVu0Y8qQu1ZwWTcQaCWHtTc6XgdNx+foEIEdlg45kU&#10;vCnAajn4WGBh/Iv39DzESiQIhwIV2BjbQsqgLTkMY98SJ+/qO4cxya6SpsNXgrtG5lk2lQ5rTgsW&#10;W9pY0rfDwynQp0t1vq+53B9nZ/2NpSmdNUqNhv16DiJSH//Df+2dUZDPcv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6cf3x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93" o:spid="_x0000_s1030" style="position:absolute;visibility:visible;mso-wrap-style:square" from="377190,-6350" to="3771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otSXMIAAADcAAAADwAAAGRycy9kb3ducmV2LnhtbESPT4vCMBTE7wt+h/AEb2uqwrJWo8jC&#10;gqeC//D6SJ5NsXmpTdTqp98Iwh6HmfkNM192rhY3akPlWcFomIEg1t5UXCrY734/v0GEiGyw9kwK&#10;HhRgueh9zDE3/s4bum1jKRKEQ44KbIxNLmXQlhyGoW+Ik3fyrcOYZFtK0+I9wV0tx1n2JR1WnBYs&#10;NvRjSZ+3V6dA74/l4bLiYrObHvQTC1M4a5Qa9LvVDESkLv6H3+21UTCeTu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otSX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rect id="Rectangle 298" o:spid="_x0000_s1031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RfFIwAAA&#10;ANwAAAAPAAAAZHJzL2Rvd25yZXYueG1sRE/NisIwEL4LvkMYYW+arqyiXaOIoKwHEbUPMDTTprvN&#10;pDSxdt/eHASPH9//atPbWnTU+sqxgs9JAoI4d7riUkF2248XIHxA1lg7JgX/5GGzHg5WmGr34At1&#10;11CKGMI+RQUmhCaV0ueGLPqJa4gjV7jWYoiwLaVu8RHDbS2nSTKXFiuODQYb2hnK/653q8D+Hjpe&#10;+CL7Os/CuT/Wl93xZJT6GPXbbxCB+vAWv9w/WsF0GdfGM/EIyPUT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iRfFIwAAAANwAAAAPAAAAAAAAAAAAAAAAAJcCAABkcnMvZG93bnJl&#10;di54bWxQSwUGAAAAAAQABAD1AAAAhA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299" o:spid="_x0000_s1032" style="position:absolute;left:29273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CVTTwwAA&#10;ANwAAAAPAAAAZHJzL2Rvd25yZXYueG1sRI/RisIwFETfhf2HcBf2TdOVVbQaZRFc1geRqh9waa5N&#10;tbkpTaz1740g+DjMzBlmvuxsJVpqfOlYwfcgAUGcO11yoeB4WPcnIHxA1lg5JgV38rBcfPTmmGp3&#10;44zafShEhLBPUYEJoU6l9Lkhi37gauLonVxjMUTZFFI3eItwW8lhkoylxZLjgsGaVobyy/5qFdjz&#10;X8sTfzr+7EZh122qbLXZGqW+PrvfGYhAXXiHX+1/rWA4ncLzTDwCcvE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NCVTT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  <w:r w:rsidRPr="002E26F4">
        <w:rPr>
          <w:rFonts w:cstheme="minorHAnsi"/>
          <w:b/>
          <w:i/>
          <w:noProof/>
          <w:highlight w:val="cyan"/>
          <w:u w:val="single"/>
        </w:rPr>
        <mc:AlternateContent>
          <mc:Choice Requires="wpg">
            <w:drawing>
              <wp:anchor distT="0" distB="0" distL="114300" distR="114300" simplePos="0" relativeHeight="251580416" behindDoc="0" locked="0" layoutInCell="1" allowOverlap="1" wp14:anchorId="2180C670" wp14:editId="5F9BCDBA">
                <wp:simplePos x="0" y="0"/>
                <wp:positionH relativeFrom="column">
                  <wp:posOffset>3502025</wp:posOffset>
                </wp:positionH>
                <wp:positionV relativeFrom="paragraph">
                  <wp:posOffset>48895</wp:posOffset>
                </wp:positionV>
                <wp:extent cx="544195" cy="457200"/>
                <wp:effectExtent l="50800" t="25400" r="65405" b="10160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457200"/>
                          <a:chOff x="0" y="0"/>
                          <a:chExt cx="544195" cy="5676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9" name="Straight Connector 59"/>
                        <wps:cNvCnPr/>
                        <wps:spPr>
                          <a:xfrm>
                            <a:off x="0" y="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0" y="565150"/>
                            <a:ext cx="5441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135890" y="101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383540" y="10160"/>
                            <a:ext cx="0" cy="55753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>
                            <a:off x="135890" y="382982"/>
                            <a:ext cx="0" cy="179070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Rectangle 258"/>
                        <wps:cNvSpPr/>
                        <wps:spPr>
                          <a:xfrm>
                            <a:off x="45085" y="20955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" o:spid="_x0000_s1026" style="position:absolute;margin-left:275.75pt;margin-top:3.85pt;width:42.85pt;height:36pt;z-index:251580416;mso-width-relative:margin;mso-height-relative:margin" coordsize="544195,5676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">
                <v:line id="Straight Connector 59" o:spid="_x0000_s1027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JAcNsEAAADbAAAADwAAAGRycy9kb3ducmV2LnhtbESPT4vCMBTE78J+h/AWvGmqoGjXKLIg&#10;7KngP7w+krdNsXnpNlmtfnojCB6HmfkNs1h1rhYXakPlWcFomIEg1t5UXCo47DeDGYgQkQ3WnknB&#10;jQKslh+9BebGX3lLl10sRYJwyFGBjbHJpQzaksMw9A1x8n596zAm2ZbStHhNcFfLcZZNpcOK04LF&#10;hr4t6fPu3ynQh1N5/Ftzsd3Pj/qOhSmcNUr1P7v1F4hIXXyHX+0fo2Ayh+eX9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0kBw2wQAAANs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61" o:spid="_x0000_s1028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IrajcEAAADbAAAADwAAAGRycy9kb3ducmV2LnhtbESPT4vCMBTE74LfIbwFb5rqQbQaRRaE&#10;PRX8h9dH8mzKNi/dJqvVT28EweMwM79hluvO1eJKbag8KxiPMhDE2puKSwXHw3Y4AxEissHaMym4&#10;U4D1qt9bYm78jXd03cdSJAiHHBXYGJtcyqAtOQwj3xAn7+JbhzHJtpSmxVuCu1pOsmwqHVacFiw2&#10;9G1J/+7/nQJ9PJenvw0Xu8P8pB9YmMJZo9Tgq9ssQETq4if8bv8YBdMxvL6kHyBXT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EitqNwQAAANs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62" o:spid="_x0000_s1029" style="position:absolute;visibility:visible;mso-wrap-style:square" from="135890,10160" to="135890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FhE+sMAAADbAAAADwAAAGRycy9kb3ducmV2LnhtbESPwWrDMBBE74X+g9hCb41cH0zjRgmm&#10;UMjJECch10XaWqbWyrVUx+nXR4FCjsPMvGFWm9n1YqIxdJ4VvC4yEMTam45bBYf958sbiBCRDfae&#10;ScGFAmzWjw8rLI0/846mJrYiQTiUqMDGOJRSBm3JYVj4gTh5X350GJMcW2lGPCe462WeZYV02HFa&#10;sDjQhyX93fw6Bfpwao8/Fde7/fKo/7A2tbNGqeenuXoHEWmO9/B/e2sUFDncvqQfINdX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RYRPr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63" o:spid="_x0000_s1030" style="position:absolute;visibility:visible;mso-wrap-style:square" from="383540,10160" to="383540,5676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xThYcMAAADbAAAADwAAAGRycy9kb3ducmV2LnhtbESPwWrDMBBE74X8g9hAb42cFkLiRAmh&#10;UOjJYCch10XaWqbWyrFU2+3XV4VCjsPMvGF2h8m1YqA+NJ4VLBcZCGLtTcO1gvPp7WkNIkRkg61n&#10;UvBNAQ772cMOc+NHLmmoYi0ShEOOCmyMXS5l0JYchoXviJP34XuHMcm+lqbHMcFdK5+zbCUdNpwW&#10;LHb0akl/Vl9OgT5f68vtyEV52lz0DxamcNYo9TifjlsQkaZ4D/+3342C1Qv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sU4WH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256" o:spid="_x0000_s1031" style="position:absolute;visibility:visible;mso-wrap-style:square" from="135890,382982" to="135890,5620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UVLXs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CeTO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UVLX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rect id="Rectangle 258" o:spid="_x0000_s1032" style="position:absolute;left:45085;top:20955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/EvSwAAA&#10;ANwAAAAPAAAAZHJzL2Rvd25yZXYueG1sRE/NisIwEL4LvkMYYW+aKqtIt6mI4LIeFrHrAwzN2FSb&#10;SWlirW9vDgseP77/bDPYRvTU+dqxgvksAUFcOl1zpeD8t5+uQfiArLFxTAqe5GGTj0cZpto9+ER9&#10;ESoRQ9inqMCE0KZS+tKQRT9zLXHkLq6zGCLsKqk7fMRw28hFkqykxZpjg8GWdobKW3G3Cuz1u+e1&#10;v5w/j8twHA7NaXf4NUp9TIbtF4hAQ3iL/90/WsFiGdfGM/EIyPwF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Z/EvSwAAAANwAAAAPAAAAAAAAAAAAAAAAAJcCAABkcnMvZG93bnJl&#10;di54bWxQSwUGAAAAAAQABAD1AAAAhA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 wp14:anchorId="4472F193" wp14:editId="02A06DAA">
                <wp:simplePos x="0" y="0"/>
                <wp:positionH relativeFrom="column">
                  <wp:posOffset>2966720</wp:posOffset>
                </wp:positionH>
                <wp:positionV relativeFrom="paragraph">
                  <wp:posOffset>48895</wp:posOffset>
                </wp:positionV>
                <wp:extent cx="252095" cy="457200"/>
                <wp:effectExtent l="25400" t="0" r="52705" b="0"/>
                <wp:wrapNone/>
                <wp:docPr id="260" name="Minus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95" cy="457200"/>
                        </a:xfrm>
                        <a:prstGeom prst="mathMinus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inus 260" o:spid="_x0000_s1026" style="position:absolute;margin-left:233.6pt;margin-top:3.85pt;width:19.85pt;height:36pt;z-index:251584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52095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" path="m33415,174833l218680,174833,218680,282367,33415,282367,33415,174833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33415,174833;218680,174833;218680,282367;33415,282367;33415,174833" o:connectangles="0,0,0,0,0"/>
              </v:shape>
            </w:pict>
          </mc:Fallback>
        </mc:AlternateContent>
      </w:r>
    </w:p>
    <w:p w14:paraId="31332118" w14:textId="6B6320F7" w:rsidR="00A1531E" w:rsidRDefault="00A1531E" w:rsidP="00A1531E">
      <w:pPr>
        <w:tabs>
          <w:tab w:val="left" w:pos="720"/>
          <w:tab w:val="left" w:pos="5220"/>
        </w:tabs>
        <w:rPr>
          <w:rFonts w:ascii="Symbol" w:hAnsi="Symbol" w:cstheme="minorHAnsi"/>
          <w:i/>
        </w:rPr>
      </w:pPr>
      <w:r w:rsidRPr="00742078">
        <w:rPr>
          <w:rFonts w:cstheme="minorHAnsi"/>
        </w:rPr>
        <w:t>2! Det (</w:t>
      </w:r>
      <w:r w:rsidRPr="00742078">
        <w:rPr>
          <w:rFonts w:cstheme="minorHAnsi"/>
          <w:b/>
        </w:rPr>
        <w:t>T</w:t>
      </w:r>
      <w:r w:rsidRPr="00742078">
        <w:rPr>
          <w:rFonts w:cstheme="minorHAnsi"/>
        </w:rPr>
        <w:t xml:space="preserve"> – </w:t>
      </w:r>
      <w:r w:rsidRPr="00742078">
        <w:rPr>
          <w:rFonts w:ascii="Symbol" w:hAnsi="Symbol" w:cstheme="minorHAnsi"/>
        </w:rPr>
        <w:t></w:t>
      </w:r>
      <w:r w:rsidRPr="00742078">
        <w:rPr>
          <w:rFonts w:cstheme="minorHAnsi"/>
        </w:rPr>
        <w:t xml:space="preserve"> </w:t>
      </w:r>
      <w:r w:rsidRPr="00742078">
        <w:rPr>
          <w:rFonts w:ascii="Times New Roman" w:hAnsi="Times New Roman" w:cs="Times New Roman"/>
          <w:b/>
        </w:rPr>
        <w:t>I</w:t>
      </w:r>
      <w:r w:rsidRPr="00742078">
        <w:rPr>
          <w:rFonts w:cstheme="minorHAnsi"/>
        </w:rPr>
        <w:t xml:space="preserve">)  = </w:t>
      </w:r>
      <w:r w:rsidRPr="00742078">
        <w:rPr>
          <w:rFonts w:cstheme="minorHAnsi"/>
        </w:rPr>
        <w:tab/>
      </w:r>
      <w:bookmarkStart w:id="12" w:name="OLE_LINK18"/>
      <w:bookmarkStart w:id="13" w:name="OLE_LINK19"/>
      <w:bookmarkStart w:id="14" w:name="OLE_LINK41"/>
      <w:r w:rsidRPr="00742078">
        <w:rPr>
          <w:rFonts w:ascii="Symbol" w:hAnsi="Symbol" w:cstheme="minorHAnsi"/>
          <w:i/>
        </w:rPr>
        <w:t></w:t>
      </w:r>
      <w:bookmarkEnd w:id="10"/>
      <w:bookmarkEnd w:id="11"/>
      <w:bookmarkEnd w:id="12"/>
      <w:bookmarkEnd w:id="13"/>
      <w:bookmarkEnd w:id="14"/>
    </w:p>
    <w:p w14:paraId="5D5C1738" w14:textId="77777777" w:rsidR="00A1531E" w:rsidRDefault="00A1531E" w:rsidP="00A1531E">
      <w:pPr>
        <w:tabs>
          <w:tab w:val="left" w:pos="720"/>
          <w:tab w:val="left" w:pos="5220"/>
        </w:tabs>
        <w:rPr>
          <w:rFonts w:cstheme="minorHAnsi"/>
        </w:rPr>
      </w:pPr>
    </w:p>
    <w:p w14:paraId="30F3A818" w14:textId="65955FE8" w:rsidR="00A1531E" w:rsidRDefault="00E9783B" w:rsidP="00A1531E">
      <w:pPr>
        <w:tabs>
          <w:tab w:val="left" w:pos="720"/>
          <w:tab w:val="left" w:pos="52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06016" behindDoc="1" locked="0" layoutInCell="1" allowOverlap="1" wp14:anchorId="2E8D22EC" wp14:editId="392FC931">
                <wp:simplePos x="0" y="0"/>
                <wp:positionH relativeFrom="column">
                  <wp:posOffset>2506980</wp:posOffset>
                </wp:positionH>
                <wp:positionV relativeFrom="paragraph">
                  <wp:posOffset>198120</wp:posOffset>
                </wp:positionV>
                <wp:extent cx="2425700" cy="457200"/>
                <wp:effectExtent l="25400" t="25400" r="88900" b="101600"/>
                <wp:wrapNone/>
                <wp:docPr id="111" name="Group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5700" cy="457200"/>
                          <a:chOff x="0" y="0"/>
                          <a:chExt cx="2425700" cy="5778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13" name="Minus 513"/>
                        <wps:cNvSpPr/>
                        <wps:spPr>
                          <a:xfrm>
                            <a:off x="0" y="251460"/>
                            <a:ext cx="252095" cy="130175"/>
                          </a:xfrm>
                          <a:prstGeom prst="mathMin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4" name="Double Bracket 514"/>
                        <wps:cNvSpPr/>
                        <wps:spPr>
                          <a:xfrm>
                            <a:off x="511810" y="5080"/>
                            <a:ext cx="1913890" cy="562610"/>
                          </a:xfrm>
                          <a:prstGeom prst="bracketPair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23" name="Group 523"/>
                        <wpg:cNvGrpSpPr/>
                        <wpg:grpSpPr>
                          <a:xfrm>
                            <a:off x="1647190" y="1270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s:wsp>
                          <wps:cNvPr id="524" name="Straight Connector 524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25" name="Group 525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526" name="Straight Connector 526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7" name="Straight Connector 527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9" name="Straight Connector 529"/>
                            <wps:cNvCnPr/>
                            <wps:spPr>
                              <a:xfrm>
                                <a:off x="135890" y="10160"/>
                                <a:ext cx="0" cy="546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9" name="Group 9"/>
                        <wpg:cNvGrpSpPr/>
                        <wpg:grpSpPr>
                          <a:xfrm>
                            <a:off x="727710" y="0"/>
                            <a:ext cx="737235" cy="565150"/>
                            <a:chOff x="0" y="0"/>
                            <a:chExt cx="737235" cy="565150"/>
                          </a:xfrm>
                        </wpg:grpSpPr>
                        <wps:wsp>
                          <wps:cNvPr id="522" name="Minus 522"/>
                          <wps:cNvSpPr/>
                          <wps:spPr>
                            <a:xfrm>
                              <a:off x="485140" y="251460"/>
                              <a:ext cx="252095" cy="130175"/>
                            </a:xfrm>
                            <a:prstGeom prst="mathMinus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12" name="Group 312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</wpg:grpSpPr>
                          <wps:wsp>
                            <wps:cNvPr id="313" name="Straight Connector 313"/>
                            <wps:cNvCnPr/>
                            <wps:spPr>
                              <a:xfrm>
                                <a:off x="383540" y="3810"/>
                                <a:ext cx="0" cy="558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14" name="Group 314"/>
                            <wpg:cNvGrpSpPr/>
                            <wpg:grpSpPr>
                              <a:xfrm>
                                <a:off x="0" y="0"/>
                                <a:ext cx="544195" cy="565150"/>
                                <a:chOff x="0" y="0"/>
                                <a:chExt cx="544195" cy="565150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315" name="Straight Connector 315"/>
                              <wps:cNvCnPr/>
                              <wps:spPr>
                                <a:xfrm>
                                  <a:off x="0" y="0"/>
                                  <a:ext cx="54419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6" name="Straight Connector 316"/>
                              <wps:cNvCnPr/>
                              <wps:spPr>
                                <a:xfrm>
                                  <a:off x="0" y="565150"/>
                                  <a:ext cx="54419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7" name="Straight Connector 317"/>
                              <wps:cNvCnPr/>
                              <wps:spPr>
                                <a:xfrm>
                                  <a:off x="135890" y="10160"/>
                                  <a:ext cx="0" cy="5461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8" name="Isosceles Triangle 318"/>
                              <wps:cNvSpPr/>
                              <wps:spPr>
                                <a:xfrm rot="10800000">
                                  <a:off x="28575" y="207010"/>
                                  <a:ext cx="215900" cy="177800"/>
                                </a:xfrm>
                                <a:prstGeom prst="triangle">
                                  <a:avLst/>
                                </a:prstGeom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1" o:spid="_x0000_s1026" style="position:absolute;margin-left:197.4pt;margin-top:15.6pt;width:191pt;height:36pt;z-index:-251710464;mso-width-relative:margin;mso-height-relative:margin" coordsize="2425700,5778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">
                <v:shape id="Minus 513" o:spid="_x0000_s1027" style="position:absolute;top:251460;width:252095;height:130175;visibility:visible;mso-wrap-style:square;v-text-anchor:middle" coordsize="252095,1301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So7uxAAA&#10;ANwAAAAPAAAAZHJzL2Rvd25yZXYueG1sRI9fa8IwFMXfBb9DuAPfNO1EmZ2xyEAYfRhqx8C3u+au&#10;LTY3oclq9+3NYLDHw/nz42zz0XRioN63lhWkiwQEcWV1y7WC9/IwfwLhA7LGzjIp+CEP+W462WKm&#10;7Y1PNJxDLeII+wwVNCG4TEpfNWTQL6wjjt6X7Q2GKPta6h5vcdx08jFJ1tJgy5HQoKOXhqrr+dtE&#10;7qa40NF9jof6WnYrV1HxgW9KzR7G/TOIQGP4D/+1X7WCVbqE3zPxCMjd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0qO7sQAAADcAAAADwAAAAAAAAAAAAAAAACXAgAAZHJzL2Rv&#10;d25yZXYueG1sUEsFBgAAAAAEAAQA9QAAAIgDAAAAAA==&#10;" path="m33415,49779l218680,49779,218680,80396,33415,80396,33415,49779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33415,49779;218680,49779;218680,80396;33415,80396;33415,49779" o:connectangles="0,0,0,0,0"/>
                </v:shape>
                <v:shapetype id="_x0000_t185" coordsize="21600,21600" o:spt="185" adj="3600" path="m@0,0nfqx0@0l0@2qy@0,21600em@1,0nfqx21600@0l21600@2qy@1,21600em@0,0nsqx0@0l0@2qy@0,21600l@1,21600qx21600@2l21600@0qy@1,0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514" o:spid="_x0000_s1028" type="#_x0000_t185" style="position:absolute;left:511810;top:5080;width:1913890;height:5626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HNqaxAAA&#10;ANwAAAAPAAAAZHJzL2Rvd25yZXYueG1sRI9Ba8JAFITvQv/D8gredKOYUFJXKQVLb23US2+v2WcS&#10;zL4Nu6vZ+uvdQqHHYWa+YdbbaHpxJec7ywoW8wwEcW11x42C42E3ewLhA7LG3jIp+CEP283DZI2l&#10;tiNXdN2HRiQI+xIVtCEMpZS+bsmgn9uBOHkn6wyGJF0jtcMxwU0vl1lWSIMdp4UWB3ptqT7vL0bB&#10;R7RGe7dsPr++3wrD1SHm8qbU9DG+PIMIFMN/+K/9rhXkixX8nklHQG7u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xzamsQAAADcAAAADwAAAAAAAAAAAAAAAACXAgAAZHJzL2Rv&#10;d25yZXYueG1sUEsFBgAAAAAEAAQA9QAAAIgDAAAAAA==&#10;" strokecolor="#4f81bd [3204]" strokeweight="2pt">
                  <v:shadow on="t" opacity="24903f" mv:blur="40000f" origin=",.5" offset="0,20000emu"/>
                </v:shape>
                <v:group id="Group 523" o:spid="_x0000_s1029" style="position:absolute;left:1647190;top:12700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rLPRSxAAAANwAAAAP&#10;AAAAAAAAAAAAAAAAAKkCAABkcnMvZG93bnJldi54bWxQSwUGAAAAAAQABAD6AAAAmgMAAAAA&#10;">
                  <v:line id="Straight Connector 524" o:spid="_x0000_s1030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nfOqsQAAADcAAAADwAAAGRycy9kb3ducmV2LnhtbESPzWrDMBCE74G+g9hCbonckITUtRxC&#10;odCTIX/kukhby9RauZaauH36KBDIcZiZb5hiPbhWnKkPjWcFL9MMBLH2puFawWH/MVmBCBHZYOuZ&#10;FPxRgHX5NCowN/7CWzrvYi0ShEOOCmyMXS5l0JYchqnviJP35XuHMcm+lqbHS4K7Vs6ybCkdNpwW&#10;LHb0bkl/736dAn041cefDVfb/etR/2NlKmeNUuPnYfMGItIQH+F7+9MoWMz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qd86q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group id="Group 525" o:spid="_x0000_s1031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Licm9xAAAANwAAAAP&#10;AAAAAAAAAAAAAAAAAKkCAABkcnMvZG93bnJldi54bWxQSwUGAAAAAAQABAD6AAAAmgMAAAAA&#10;">
                    <v:line id="Straight Connector 526" o:spid="_x0000_s1032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en1Rs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AZT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en1Rs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527" o:spid="_x0000_s1033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qVQ3cQAAADcAAAADwAAAGRycy9kb3ducmV2LnhtbESPS2vDMBCE74H+B7GF3BK5gTzqWg6h&#10;UOjJkBe5LtLWMrVWrqUmbn99FAjkOMzMN0yxHlwrztSHxrOCl2kGglh703Ct4LD/mKxAhIhssPVM&#10;Cv4owLp8GhWYG3/hLZ13sRYJwiFHBTbGLpcyaEsOw9R3xMn78r3DmGRfS9PjJcFdK2dZtpAOG04L&#10;Fjt6t6S/d79OgT6c6uPPhqvt/vWo/7EylbNGqfHzsHkDEWmIj/C9/WkUzGdLuJ1JR0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apVDd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529" o:spid="_x0000_s1034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HZhNMIAAADcAAAADwAAAGRycy9kb3ducmV2LnhtbESPT4vCMBTE7wt+h/AEb2uq4LJWo8jC&#10;gqeC//D6SJ5NsXmpTdTqp98Iwh6HmfkNM192rhY3akPlWcFomIEg1t5UXCrY734/v0GEiGyw9kwK&#10;HhRgueh9zDE3/s4bum1jKRKEQ44KbIxNLmXQlhyGoW+Ik3fyrcOYZFtK0+I9wV0tx1n2JR1WnBYs&#10;NvRjSZ+3V6dA74/l4bLiYrObHvQTC1M4a5Qa9LvVDESkLv6H3+21UTAZT+F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HZhN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</v:group>
                <v:group id="Group 9" o:spid="_x0000_s1035" style="position:absolute;left:727710;width:737235;height:565150" coordsize="73723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lIktxQAAANoAAAAPAAAAZHJzL2Rvd25yZXYueG1sRI9Pa8JAFMTvBb/D8oTe&#10;6iZKS42uEkItPYRCVRBvj+wzCWbfhuw2f759t1DocZiZ3zDb/Wga0VPnassK4kUEgriwuuZSwfl0&#10;eHoF4TyyxsYyKZjIwX43e9hiou3AX9QffSkChF2CCirv20RKV1Rk0C1sSxy8m+0M+iC7UuoOhwA3&#10;jVxG0Ys0WHNYqLClrKLifvw2Ct4HHNJV/Nbn91s2XU/Pn5c8JqUe52O6AeFp9P/hv/aHVrC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JSJLcUAAADaAAAA&#10;DwAAAAAAAAAAAAAAAACpAgAAZHJzL2Rvd25yZXYueG1sUEsFBgAAAAAEAAQA+gAAAJsDAAAAAA==&#10;">
                  <v:shape id="Minus 522" o:spid="_x0000_s1036" style="position:absolute;left:485140;top:251460;width:252095;height:130175;visibility:visible;mso-wrap-style:square;v-text-anchor:middle" coordsize="252095,1301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auHIwgAA&#10;ANwAAAAPAAAAZHJzL2Rvd25yZXYueG1sRI9Li8IwFIX3A/6HcAV3Y2pBGatRRBDEhYwPBHfX5toW&#10;m5vQRK3/fiIIszycx8eZzltTiwc1vrKsYNBPQBDnVldcKDgeVt8/IHxA1lhbJgUv8jCfdb6mmGn7&#10;5B099qEQcYR9hgrKEFwmpc9LMuj71hFH72obgyHKppC6wWccN7VMk2QkDVYcCSU6WpaU3/Z3E7nj&#10;zZl+3aVdFbdDPXQ5bU64VarXbRcTEIHa8B/+tNdawTBN4X0mHgE5+w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pq4cjCAAAA3AAAAA8AAAAAAAAAAAAAAAAAlwIAAGRycy9kb3du&#10;cmV2LnhtbFBLBQYAAAAABAAEAPUAAACGAwAAAAA=&#10;" path="m33415,49779l218680,49779,218680,80396,33415,80396,33415,49779xe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path arrowok="t" o:connecttype="custom" o:connectlocs="33415,49779;218680,49779;218680,80396;33415,80396;33415,49779" o:connectangles="0,0,0,0,0"/>
                  </v:shape>
                  <v:group id="Group 312" o:spid="_x0000_s1037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8R1mMxAAAANwAAAAP&#10;AAAAAAAAAAAAAAAAAKkCAABkcnMvZG93bnJldi54bWxQSwUGAAAAAAQABAD6AAAAmgMAAAAA&#10;">
                    <v:line id="Straight Connector 313" o:spid="_x0000_s1038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blem8IAAADcAAAADwAAAGRycy9kb3ducmV2LnhtbESPT4vCMBTE78J+h/CEvWmqwrJWo4gg&#10;7KngP7w+kmdTbF66TdTqp98Iwh6HmfkNM192rhY3akPlWcFomIEg1t5UXCo47DeDbxAhIhusPZOC&#10;BwVYLj56c8yNv/OWbrtYigThkKMCG2OTSxm0JYdh6Bvi5J196zAm2ZbStHhPcFfLcZZ9SYcVpwWL&#10;Da0t6cvu6hTow6k8/q642O6nR/3EwhTOGqU++91qBiJSF//D7/aPUTAZTe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blem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group id="Group 314" o:spid="_x0000_s1039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4mRjxgAAANwAAAAPAAAAZHJzL2Rvd25yZXYueG1sRI9Pa8JAFMTvQr/D8gq9&#10;mU2aWkqaVURq6UEKaqH09sg+k2D2bciu+fPtXaHgcZiZ3zD5ajSN6KlztWUFSRSDIC6srrlU8HPc&#10;zt9AOI+ssbFMCiZysFo+zHLMtB14T/3BlyJA2GWooPK+zaR0RUUGXWRb4uCdbGfQB9mVUnc4BLhp&#10;5HMcv0qDNYeFClvaVFScDxej4HPAYZ0mH/3ufNpMf8fF9+8uIaWeHsf1OwhPo7+H/9tfWkGavMD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ziZGPGAAAA3AAA&#10;AA8AAAAAAAAAAAAAAAAAqQIAAGRycy9kb3ducmV2LnhtbFBLBQYAAAAABAAEAPoAAACcAwAAAAA=&#10;">
                      <v:line id="Straight Connector 315" o:spid="_x0000_s1040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RxjdMMAAADcAAAADwAAAGRycy9kb3ducmV2LnhtbESPT2sCMRTE74LfITzBm2attOhqFBEK&#10;PS34D6+P5LlZ3Lysm1RXP31TKPQ4zMxvmOW6c7W4Uxsqzwom4wwEsfam4lLB8fA5moEIEdlg7ZkU&#10;PCnAetXvLTE3/sE7uu9jKRKEQ44KbIxNLmXQlhyGsW+Ik3fxrcOYZFtK0+IjwV0t37LsQzqsOC1Y&#10;bGhrSV/3306BPp7L023Dxe4wP+kXFqZw1ig1HHSbBYhIXfwP/7W/jILp5B1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0cY3T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316" o:spid="_x0000_s1041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c79A8IAAADcAAAADwAAAGRycy9kb3ducmV2LnhtbESPT4vCMBTE78J+h/AEb5q6gqxdo4gg&#10;eCr4D6+P5G1TbF66TVarn94Iwh6HmfkNM192rhZXakPlWcF4lIEg1t5UXCo4HjbDLxAhIhusPZOC&#10;OwVYLj56c8yNv/GOrvtYigThkKMCG2OTSxm0JYdh5Bvi5P341mFMsi2lafGW4K6Wn1k2lQ4rTgsW&#10;G1pb0pf9n1Ogj+fy9LviYneYnfQDC1M4a5Qa9LvVN4hIXfwPv9tbo2AynsL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c79A8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317" o:spid="_x0000_s1042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oJYmMMAAADcAAAADwAAAGRycy9kb3ducmV2LnhtbESPT2sCMRTE74LfITzBm2at0OpqFBEK&#10;PS34D6+P5LlZ3Lysm1RXP31TKPQ4zMxvmOW6c7W4Uxsqzwom4wwEsfam4lLB8fA5moEIEdlg7ZkU&#10;PCnAetXvLTE3/sE7uu9jKRKEQ44KbIxNLmXQlhyGsW+Ik3fxrcOYZFtK0+IjwV0t37LsXTqsOC1Y&#10;bGhrSV/3306BPp7L023Dxe4wP+kXFqZw1ig1HHSbBYhIXfwP/7W/jILp5AN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KCWJj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shape id="Isosceles Triangle 318" o:spid="_x0000_s1043" type="#_x0000_t5" style="position:absolute;left:285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kLPgxAAA&#10;ANwAAAAPAAAAZHJzL2Rvd25yZXYueG1sRI9Na8JAEIbvhf6HZYReSt1owYbUVYpgkV7ED/A6ZKdJ&#10;MDsbdtcY/71zEDwO77zPPDNfDq5VPYXYeDYwGWegiEtvG64MHA/rjxxUTMgWW89k4EYRlovXlzkW&#10;1l95R/0+VUogHAs0UKfUFVrHsiaHcew7Ysn+fXCYZAyVtgGvAnetnmbZTDtsWC7U2NGqpvK8vzjR&#10;2Lz/Tv1qOOVHt9vmpzb8Yf9lzNto+PkGlWhIz+VHe2MNfE7EVp4RAujF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5Cz4M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shape>
                    </v:group>
                  </v:group>
                </v:group>
              </v:group>
            </w:pict>
          </mc:Fallback>
        </mc:AlternateContent>
      </w:r>
    </w:p>
    <w:p w14:paraId="0E847803" w14:textId="51452788" w:rsidR="00A1531E" w:rsidRDefault="00E9783B" w:rsidP="00A1531E">
      <w:pPr>
        <w:tabs>
          <w:tab w:val="left" w:pos="720"/>
          <w:tab w:val="left" w:pos="52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591680" behindDoc="1" locked="0" layoutInCell="1" allowOverlap="1" wp14:anchorId="711CB89B" wp14:editId="794632AA">
                <wp:simplePos x="0" y="0"/>
                <wp:positionH relativeFrom="column">
                  <wp:posOffset>478790</wp:posOffset>
                </wp:positionH>
                <wp:positionV relativeFrom="paragraph">
                  <wp:posOffset>22860</wp:posOffset>
                </wp:positionV>
                <wp:extent cx="1913890" cy="457200"/>
                <wp:effectExtent l="50800" t="25400" r="67310" b="10160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3890" cy="457200"/>
                          <a:chOff x="0" y="0"/>
                          <a:chExt cx="1913890" cy="5676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67" name="Double Bracket 267"/>
                        <wps:cNvSpPr/>
                        <wps:spPr>
                          <a:xfrm>
                            <a:off x="0" y="5080"/>
                            <a:ext cx="1913890" cy="562610"/>
                          </a:xfrm>
                          <a:prstGeom prst="bracketPair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79" name="Group 279"/>
                        <wpg:cNvGrpSpPr/>
                        <wpg:grpSpPr>
                          <a:xfrm>
                            <a:off x="158750" y="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s:wsp>
                          <wps:cNvPr id="5" name="Straight Connector 4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77" name="Group 277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268" name="Straight Connector 268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9" name="Straight Connector 269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0" name="Straight Connector 270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1" name="Straight Connector 271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2" name="Isosceles Triangle 272"/>
                            <wps:cNvSpPr/>
                            <wps:spPr>
                              <a:xfrm rot="10800000">
                                <a:off x="26987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4" name="Isosceles Triangle 274"/>
                            <wps:cNvSpPr/>
                            <wps:spPr>
                              <a:xfrm rot="10800000">
                                <a:off x="3492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75" name="Minus 275"/>
                        <wps:cNvSpPr/>
                        <wps:spPr>
                          <a:xfrm>
                            <a:off x="745490" y="269240"/>
                            <a:ext cx="252095" cy="130175"/>
                          </a:xfrm>
                          <a:prstGeom prst="mathMin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80" name="Group 280"/>
                        <wpg:cNvGrpSpPr/>
                        <wpg:grpSpPr>
                          <a:xfrm>
                            <a:off x="1186180" y="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s:wsp>
                          <wps:cNvPr id="281" name="Straight Connector 281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82" name="Group 282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283" name="Straight Connector 283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4" name="Straight Connector 284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5" name="Straight Connector 285"/>
                            <wps:cNvCnPr/>
                            <wps:spPr>
                              <a:xfrm>
                                <a:off x="135890" y="10160"/>
                                <a:ext cx="0" cy="546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7" name="Isosceles Triangle 287"/>
                            <wps:cNvSpPr/>
                            <wps:spPr>
                              <a:xfrm rot="10800000">
                                <a:off x="26987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" o:spid="_x0000_s1026" style="position:absolute;margin-left:37.7pt;margin-top:1.8pt;width:150.7pt;height:36pt;z-index:-251724800;mso-width-relative:margin;mso-height-relative:margin" coordsize="1913890,5676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">
                <v:shape id="Double Bracket 267" o:spid="_x0000_s1027" type="#_x0000_t185" style="position:absolute;top:5080;width:1913890;height:5626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Yvr1wwAA&#10;ANwAAAAPAAAAZHJzL2Rvd25yZXYueG1sRI/NasMwEITvhbyD2EBvjVxD3eJEMSWQ0lt+L71trI1t&#10;Yq2MpDpqnj4qFHocZuYbZlFF04uRnO8sK3ieZSCIa6s7bhQcD+unNxA+IGvsLZOCH/JQLScPCyy1&#10;vfKOxn1oRIKwL1FBG8JQSunrlgz6mR2Ik3e2zmBI0jVSO7wmuOllnmWFNNhxWmhxoFVL9WX/bRRs&#10;ojXau7zZfp0+CsO7Q3yRN6Uep/F9DiJQDP/hv/anVpAXr/B7Jh0Bubw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LYvr1wwAAANwAAAAPAAAAAAAAAAAAAAAAAJcCAABkcnMvZG93&#10;bnJldi54bWxQSwUGAAAAAAQABAD1AAAAhwMAAAAA&#10;" strokecolor="#4f81bd [3204]" strokeweight="2pt">
                  <v:shadow on="t" opacity="24903f" mv:blur="40000f" origin=",.5" offset="0,20000emu"/>
                </v:shape>
                <v:group id="Group 279" o:spid="_x0000_s1028" style="position:absolute;left:158750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ndIcDGAAAA3AAA&#10;AA8AAAAAAAAAAAAAAAAAqQIAAGRycy9kb3ducmV2LnhtbFBLBQYAAAAABAAEAPoAAACcAwAAAAA=&#10;">
                  <v:line id="Straight Connector 4" o:spid="_x0000_s1029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Q77V8AAAADaAAAADwAAAGRycy9kb3ducmV2LnhtbESPT4vCMBTE7wt+h/AEb2vqgotWo4iw&#10;4KngP7w+kmdTbF5qE7X66TcLCx6HmfkNM192rhZ3akPlWcFomIEg1t5UXCo47H8+JyBCRDZYeyYF&#10;TwqwXPQ+5pgb/+At3XexFAnCIUcFNsYmlzJoSw7D0DfEyTv71mFMsi2lafGR4K6WX1n2LR1WnBYs&#10;NrS2pC+7m1OgD6fyeF1xsd1Pj/qFhSmcNUoN+t1qBiJSF9/h//bGKBjD35V0A+Ti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kO+1fAAAAA2g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277" o:spid="_x0000_s1030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HDhApxQAAANwAAAAPAAAAZHJzL2Rvd25yZXYueG1sRI9Bi8IwFITvwv6H8IS9&#10;aVoXdalGEVmXPYigLoi3R/Nsi81LaWJb/70RBI/DzHzDzJedKUVDtSssK4iHEQji1OqCMwX/x83g&#10;G4TzyBpLy6TgTg6Wi4/eHBNtW95Tc/CZCBB2CSrIva8SKV2ak0E3tBVx8C62NuiDrDOpa2wD3JRy&#10;FEUTabDgsJBjReuc0uvhZhT8ttiuvuKfZnu9rO/n43h32sak1Ge/W81AeOr8O/xq/2kFo+kU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Rw4QKcUAAADcAAAA&#10;DwAAAAAAAAAAAAAAAACpAgAAZHJzL2Rvd25yZXYueG1sUEsFBgAAAAAEAAQA+gAAAJsDAAAAAA==&#10;">
                    <v:line id="Straight Connector 268" o:spid="_x0000_s1031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fqwCr8AAADcAAAADwAAAGRycy9kb3ducmV2LnhtbERPy4rCMBTdD8w/hDswuzEdF6LVtIgw&#10;4KrgC7eX5NoUm5vaRO349WYhuDyc96IcXCtu1IfGs4LfUQaCWHvTcK1gv/v7mYIIEdlg65kU/FOA&#10;svj8WGBu/J03dNvGWqQQDjkqsDF2uZRBW3IYRr4jTtzJ9w5jgn0tTY/3FO5aOc6yiXTYcGqw2NHK&#10;kj5vr06B3h/rw2XJ1WY3O+gHVqZy1ij1/TUs5yAiDfEtfrnXRsF4k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vfqwCr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269" o:spid="_x0000_s1032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rYVkcMAAADcAAAADwAAAGRycy9kb3ducmV2LnhtbESPQWvCQBSE7wX/w/KE3upGD6FJXUUK&#10;Qk8BE6XXx+5rNjT7Ns1uNfXXuwXB4zAz3zDr7eR6caYxdJ4VLBcZCGLtTcetgmOzf3kFESKywd4z&#10;KfijANvN7GmNpfEXPtC5jq1IEA4lKrAxDqWUQVtyGBZ+IE7elx8dxiTHVpoRLwnuernKslw67Dgt&#10;WBzo3ZL+rn+dAn38bE8/O64OTXHSV6xM5axR6nk+7d5ARJriI3xvfxgFq7yA/zPpCMjN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K2FZH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270" o:spid="_x0000_s1033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lUq0cEAAADcAAAADwAAAGRycy9kb3ducmV2LnhtbERPTWvCMBi+D/wP4RV2W1M97KM2igiD&#10;nQqtyq4vyWtTbN7UJtPOX28Ogx0fnu9yM7leXGkMnWcFiywHQay96bhVcNh/vryDCBHZYO+ZFPxS&#10;gM169lRiYfyNa7o2sRUphEOBCmyMQyFl0JYchswPxIk7+dFhTHBspRnxlsJdL5d5/ioddpwaLA60&#10;s6TPzY9ToA/f7fGy5arefxz1HStTOWuUep5P2xWISFP8F/+5v4yC5Vuan86kIyD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GVSrR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271" o:spid="_x0000_s1034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RmPSs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KJ5z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pGY9K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shape id="Isosceles Triangle 272" o:spid="_x0000_s1035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Rm43xQAA&#10;ANwAAAAPAAAAZHJzL2Rvd25yZXYueG1sRI/BasMwEETvhf6D2EAvpZHjQ21cKyEEWkIvxYnB18Xa&#10;2CbWykiK4/59VSj0OMzOm51yt5hRzOT8YFnBZp2AIG6tHrhTUJ/fX3IQPiBrHC2Tgm/ysNs+PpRY&#10;aHvniuZT6ESEsC9QQR/CVEjp254M+rWdiKN3sc5giNJ1Uju8R7gZZZokr9LgwLGhx4kOPbXX083E&#10;N47PH6k9LE1em+orb0b3iXOm1NNq2b+BCLSE/+O/9FErSLMUfsdEAsjt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1Gbjf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274" o:spid="_x0000_s1036" type="#_x0000_t5" style="position:absolute;left:3492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41PYxAAA&#10;ANwAAAAPAAAAZHJzL2Rvd25yZXYueG1sRI9Pi8IwEMXvwn6HMIIX0dSyaKlGWYRdxMviH/A6NGNb&#10;bCYlibV+e7Ow4PHx5v3evNWmN43oyPnasoLZNAFBXFhdc6ngfPqeZCB8QNbYWCYFT/KwWX8MVphr&#10;++ADdcdQighhn6OCKoQ2l9IXFRn0U9sSR+9qncEQpSuldviIcNPINEnm0mDNsaHClrYVFbfj3cQ3&#10;duOf1G77S3Y2h9/s0rg9dgulRsP+awkiUB/ex//pnVaQLj7hb0wkgFy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eNT2M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</v:group>
                <v:shape id="Minus 275" o:spid="_x0000_s1037" style="position:absolute;left:745490;top:269240;width:252095;height:130175;visibility:visible;mso-wrap-style:square;v-text-anchor:middle" coordsize="252095,1301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mpvEwgAA&#10;ANwAAAAPAAAAZHJzL2Rvd25yZXYueG1sRI9Li8IwFIX3A/6HcAV3YzqCr2oUEQRxIeMDwd21udMW&#10;m5vQRK3/fiIILg/n8XGm88ZU4k61Ly0r+OkmIIgzq0vOFRwPq+8RCB+QNVaWScGTPMxnra8ppto+&#10;eEf3fchFHGGfooIiBJdK6bOCDPqudcTR+7O1wRBlnUtd4yOOm0r2kmQgDZYcCQU6WhaUXfc3E7nj&#10;zZl+3aVZ5ddD1XcZbU64VarTbhYTEIGa8Am/22utoDfsw+tMPAJy9g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aam8TCAAAA3AAAAA8AAAAAAAAAAAAAAAAAlwIAAGRycy9kb3du&#10;cmV2LnhtbFBLBQYAAAAABAAEAPUAAACGAwAAAAA=&#10;" path="m33415,49779l218680,49779,218680,80396,33415,80396,33415,49779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33415,49779;218680,49779;218680,80396;33415,80396;33415,49779" o:connectangles="0,0,0,0,0"/>
                </v:shape>
                <v:group id="Group 280" o:spid="_x0000_s1038" style="position:absolute;left:1186180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/TL4esIAAADcAAAADwAA&#10;AAAAAAAAAAAAAACpAgAAZHJzL2Rvd25yZXYueG1sUEsFBgAAAAAEAAQA+gAAAJgDAAAAAA==&#10;">
                  <v:line id="Straight Connector 281" o:spid="_x0000_s1039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Mz/bcMAAADcAAAADwAAAGRycy9kb3ducmV2LnhtbESPQWvCQBSE7wX/w/IEb3WTHMSmriIF&#10;oadAotLrY/eZDWbfptlV0/76bqHQ4zAz3zCb3eR6cacxdJ4V5MsMBLH2puNWwel4eF6DCBHZYO+Z&#10;FHxRgN129rTB0vgH13RvYisShEOJCmyMQyll0JYchqUfiJN38aPDmOTYSjPiI8FdL4ssW0mHHacF&#10;iwO9WdLX5uYU6NNHe/7cc1UfX876GytTOWuUWsyn/SuISFP8D/+1342CYp3D75l0BOT2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zM/23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group id="Group 282" o:spid="_x0000_s1040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rMOWxAAAANwAAAAPAAAAZHJzL2Rvd25yZXYueG1sRI9Bi8IwFITvC/6H8ARv&#10;a9rKLlKNIqLiQRZWBfH2aJ5tsXkpTWzrv98sCB6HmfmGmS97U4mWGldaVhCPIxDEmdUl5wrOp+3n&#10;FITzyBory6TgSQ6Wi8HHHFNtO/6l9uhzESDsUlRQeF+nUrqsIINubGvi4N1sY9AH2eRSN9gFuKlk&#10;EkXf0mDJYaHAmtYFZffjwyjYdditJvGmPdxv6+f19PVzOcSk1GjYr2YgPPX+HX6191pBMk3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irMOWxAAAANwAAAAP&#10;AAAAAAAAAAAAAAAAAKkCAABkcnMvZG93bnJldi54bWxQSwUGAAAAAAQABAD6AAAAmgMAAAAA&#10;">
                    <v:line id="Straight Connector 283" o:spid="_x0000_s1041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1LEgcIAAADcAAAADwAAAGRycy9kb3ducmV2LnhtbESPT4vCMBTE78J+h/AWvGmqwqJdo8iC&#10;4KngP7w+krdNsXnpNlGrn94sCB6HmfkNM192rhZXakPlWcFomIEg1t5UXCo47NeDKYgQkQ3WnknB&#10;nQIsFx+9OebG33hL110sRYJwyFGBjbHJpQzaksMw9A1x8n596zAm2ZbStHhLcFfLcZZ9SYcVpwWL&#10;Df1Y0ufdxSnQh1N5/Ftxsd3PjvqBhSmcNUr1P7vVN4hIXXyHX+2NUTCeTuD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1LEg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284" o:spid="_x0000_s1042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Ltc9cIAAADcAAAADwAAAGRycy9kb3ducmV2LnhtbESPT4vCMBTE78J+h/AWvGmqyKJdo8iC&#10;4KngP7w+krdNsXnpNlGrn94sCB6HmfkNM192rhZXakPlWcFomIEg1t5UXCo47NeDKYgQkQ3WnknB&#10;nQIsFx+9OebG33hL110sRYJwyFGBjbHJpQzaksMw9A1x8n596zAm2ZbStHhLcFfLcZZ9SYcVpwWL&#10;Df1Y0ufdxSnQh1N5/Ftxsd3PjvqBhSmcNUr1P7vVN4hIXXyHX+2NUTCeTuD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Ltc9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285" o:spid="_x0000_s1043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/f5bsIAAADcAAAADwAAAGRycy9kb3ducmV2LnhtbESPT4vCMBTE78J+h/AWvGmq4KJdo8iC&#10;4KngP7w+krdNsXnpNlGrn94sCB6HmfkNM192rhZXakPlWcFomIEg1t5UXCo47NeDKYgQkQ3WnknB&#10;nQIsFx+9OebG33hL110sRYJwyFGBjbHJpQzaksMw9A1x8n596zAm2ZbStHhLcFfLcZZ9SYcVpwWL&#10;Df1Y0ufdxSnQh1N5/Ftxsd3PjvqBhSmcNUr1P7vVN4hIXXyHX+2NUTCeTuD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4/f5bs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shape id="Isosceles Triangle 287" o:spid="_x0000_s1044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5L2IwwAA&#10;ANwAAAAPAAAAZHJzL2Rvd25yZXYueG1sRI9Pi8IwEMXvgt8hzIIX0XR70FKNsgiKeBH/gNehmW3L&#10;NpOSZGv99kYQPD7evN+bt1z3phEdOV9bVvA9TUAQF1bXXCq4XraTDIQPyBoby6TgQR7Wq+Fgibm2&#10;dz5Rdw6liBD2OSqoQmhzKX1RkUE/tS1x9H6tMxiidKXUDu8RbhqZJslMGqw5NlTY0qai4u/8b+Ib&#10;+/EutZv+ll3N6ZjdGnfAbq7U6Kv/WYAI1IfP8Tu91wrSbA6vMZEAcvUE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5L2I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</v:group>
              </v:group>
            </w:pict>
          </mc:Fallback>
        </mc:AlternateContent>
      </w:r>
      <w:r w:rsidR="0093279F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87584" behindDoc="0" locked="0" layoutInCell="1" allowOverlap="1" wp14:anchorId="53BA8920" wp14:editId="1512AA1B">
                <wp:simplePos x="0" y="0"/>
                <wp:positionH relativeFrom="column">
                  <wp:posOffset>45720</wp:posOffset>
                </wp:positionH>
                <wp:positionV relativeFrom="paragraph">
                  <wp:posOffset>135890</wp:posOffset>
                </wp:positionV>
                <wp:extent cx="303530" cy="286385"/>
                <wp:effectExtent l="0" t="0" r="26670" b="43815"/>
                <wp:wrapNone/>
                <wp:docPr id="265" name="Equal 2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530" cy="286385"/>
                        </a:xfrm>
                        <a:prstGeom prst="mathEqual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Equal 265" o:spid="_x0000_s1026" style="position:absolute;margin-left:3.6pt;margin-top:10.7pt;width:23.9pt;height:22.55pt;z-index:2515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03530,2863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" path="m40233,58995l263297,58995,263297,126353,40233,126353,40233,58995xm40233,160032l263297,160032,263297,227390,40233,227390,40233,160032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40233,58995;263297,58995;263297,126353;40233,126353;40233,58995;40233,160032;263297,160032;263297,227390;40233,227390;40233,160032" o:connectangles="0,0,0,0,0,0,0,0,0,0"/>
              </v:shape>
            </w:pict>
          </mc:Fallback>
        </mc:AlternateContent>
      </w:r>
    </w:p>
    <w:p w14:paraId="0AFCD606" w14:textId="4E2D6C0F" w:rsidR="00A1531E" w:rsidRPr="002E26F4" w:rsidRDefault="00A1531E" w:rsidP="00A1531E">
      <w:pPr>
        <w:tabs>
          <w:tab w:val="left" w:pos="2430"/>
          <w:tab w:val="left" w:pos="4500"/>
          <w:tab w:val="left" w:pos="6390"/>
        </w:tabs>
        <w:rPr>
          <w:rFonts w:cstheme="minorHAnsi"/>
          <w:b/>
        </w:rPr>
      </w:pPr>
      <w:r w:rsidRPr="00957A62"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ab/>
      </w:r>
      <w:bookmarkStart w:id="15" w:name="OLE_LINK42"/>
      <w:bookmarkStart w:id="16" w:name="OLE_LINK43"/>
      <w:bookmarkStart w:id="17" w:name="OLE_LINK75"/>
      <w:r w:rsidRPr="00742078">
        <w:rPr>
          <w:rFonts w:ascii="Symbol" w:hAnsi="Symbol" w:cstheme="minorHAnsi"/>
          <w:i/>
        </w:rPr>
        <w:t></w:t>
      </w:r>
      <w:bookmarkEnd w:id="15"/>
      <w:bookmarkEnd w:id="16"/>
      <w:bookmarkEnd w:id="17"/>
      <w:r>
        <w:rPr>
          <w:rFonts w:ascii="Symbol" w:hAnsi="Symbol" w:cstheme="minorHAnsi"/>
          <w:i/>
        </w:rPr>
        <w:tab/>
      </w:r>
      <w:bookmarkStart w:id="18" w:name="OLE_LINK44"/>
      <w:bookmarkStart w:id="19" w:name="OLE_LINK45"/>
      <w:bookmarkStart w:id="20" w:name="OLE_LINK48"/>
      <w:r w:rsidRPr="00742078">
        <w:rPr>
          <w:rFonts w:ascii="Symbol" w:hAnsi="Symbol" w:cstheme="minorHAnsi"/>
          <w:i/>
        </w:rPr>
        <w:t></w:t>
      </w:r>
      <w:bookmarkEnd w:id="18"/>
      <w:bookmarkEnd w:id="19"/>
      <w:bookmarkEnd w:id="20"/>
      <w:r>
        <w:rPr>
          <w:rFonts w:ascii="Symbol" w:hAnsi="Symbol" w:cstheme="minorHAnsi"/>
          <w:i/>
        </w:rPr>
        <w:tab/>
      </w:r>
      <w:r w:rsidRPr="00742078">
        <w:rPr>
          <w:rFonts w:ascii="Symbol" w:hAnsi="Symbol" w:cstheme="minorHAnsi"/>
          <w:i/>
        </w:rPr>
        <w:t></w:t>
      </w:r>
    </w:p>
    <w:p w14:paraId="67CF4BE5" w14:textId="28C286B7" w:rsidR="00A1531E" w:rsidRDefault="00A1531E" w:rsidP="00A1531E">
      <w:pPr>
        <w:tabs>
          <w:tab w:val="left" w:pos="720"/>
          <w:tab w:val="left" w:pos="5220"/>
        </w:tabs>
        <w:rPr>
          <w:rFonts w:cstheme="minorHAnsi"/>
        </w:rPr>
      </w:pPr>
    </w:p>
    <w:p w14:paraId="36086704" w14:textId="77777777" w:rsidR="0044652A" w:rsidRDefault="0044652A" w:rsidP="00A1531E">
      <w:pPr>
        <w:tabs>
          <w:tab w:val="left" w:pos="720"/>
          <w:tab w:val="left" w:pos="5220"/>
        </w:tabs>
        <w:rPr>
          <w:rFonts w:cstheme="minorHAnsi"/>
        </w:rPr>
      </w:pPr>
    </w:p>
    <w:p w14:paraId="7B64DB71" w14:textId="77777777" w:rsidR="0044652A" w:rsidRDefault="0044652A" w:rsidP="00A1531E">
      <w:pPr>
        <w:tabs>
          <w:tab w:val="left" w:pos="720"/>
          <w:tab w:val="left" w:pos="5220"/>
        </w:tabs>
        <w:rPr>
          <w:rFonts w:cstheme="minorHAnsi"/>
        </w:rPr>
      </w:pPr>
    </w:p>
    <w:p w14:paraId="169F8C93" w14:textId="49B6D201" w:rsidR="00A1531E" w:rsidRDefault="002C57C4" w:rsidP="00A1531E">
      <w:pPr>
        <w:tabs>
          <w:tab w:val="left" w:pos="720"/>
          <w:tab w:val="left" w:pos="5220"/>
        </w:tabs>
        <w:rPr>
          <w:rFonts w:cstheme="minorHAnsi"/>
        </w:rPr>
      </w:pPr>
      <w:r>
        <w:rPr>
          <w:rFonts w:cstheme="minorHAnsi"/>
          <w:noProof/>
        </w:rPr>
        <w:lastRenderedPageBreak/>
        <mc:AlternateContent>
          <mc:Choice Requires="wpg">
            <w:drawing>
              <wp:anchor distT="0" distB="0" distL="114300" distR="114300" simplePos="0" relativeHeight="251577343" behindDoc="1" locked="0" layoutInCell="1" allowOverlap="1" wp14:anchorId="5026BBD8" wp14:editId="08149B83">
                <wp:simplePos x="0" y="0"/>
                <wp:positionH relativeFrom="column">
                  <wp:posOffset>45720</wp:posOffset>
                </wp:positionH>
                <wp:positionV relativeFrom="paragraph">
                  <wp:posOffset>52070</wp:posOffset>
                </wp:positionV>
                <wp:extent cx="4693285" cy="457200"/>
                <wp:effectExtent l="0" t="25400" r="56515" b="101600"/>
                <wp:wrapNone/>
                <wp:docPr id="120" name="Group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93285" cy="457200"/>
                          <a:chOff x="0" y="0"/>
                          <a:chExt cx="4693285" cy="58293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15" name="Group 515"/>
                        <wpg:cNvGrpSpPr/>
                        <wpg:grpSpPr>
                          <a:xfrm>
                            <a:off x="2670810" y="381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s:wsp>
                          <wps:cNvPr id="516" name="Straight Connector 516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17" name="Group 517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518" name="Straight Connector 518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9" name="Straight Connector 519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0" name="Straight Connector 520"/>
                            <wps:cNvCnPr/>
                            <wps:spPr>
                              <a:xfrm>
                                <a:off x="135890" y="10160"/>
                                <a:ext cx="0" cy="546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1" name="Isosceles Triangle 521"/>
                            <wps:cNvSpPr/>
                            <wps:spPr>
                              <a:xfrm rot="10800000">
                                <a:off x="2857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532" name="Equal 532"/>
                        <wps:cNvSpPr/>
                        <wps:spPr>
                          <a:xfrm>
                            <a:off x="0" y="110490"/>
                            <a:ext cx="303530" cy="286385"/>
                          </a:xfrm>
                          <a:prstGeom prst="mathEqual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34" name="Group 534"/>
                        <wpg:cNvGrpSpPr/>
                        <wpg:grpSpPr>
                          <a:xfrm>
                            <a:off x="378460" y="1778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s:wsp>
                          <wps:cNvPr id="535" name="Straight Connector 535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36" name="Group 536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537" name="Straight Connector 537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8" name="Straight Connector 538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9" name="Straight Connector 539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5" name="Straight Connector 295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6" name="Isosceles Triangle 296"/>
                            <wps:cNvSpPr/>
                            <wps:spPr>
                              <a:xfrm rot="10800000">
                                <a:off x="26987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7" name="Isosceles Triangle 297"/>
                            <wps:cNvSpPr/>
                            <wps:spPr>
                              <a:xfrm rot="10800000">
                                <a:off x="3492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03" name="Double Bracket 303"/>
                        <wps:cNvSpPr/>
                        <wps:spPr>
                          <a:xfrm>
                            <a:off x="1499870" y="12700"/>
                            <a:ext cx="1913890" cy="562610"/>
                          </a:xfrm>
                          <a:prstGeom prst="bracketPair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04" name="Group 304"/>
                        <wpg:cNvGrpSpPr/>
                        <wpg:grpSpPr>
                          <a:xfrm>
                            <a:off x="1680210" y="762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s:wsp>
                          <wps:cNvPr id="305" name="Straight Connector 305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06" name="Group 306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07" name="Straight Connector 307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8" name="Straight Connector 308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9" name="Straight Connector 309"/>
                            <wps:cNvCnPr/>
                            <wps:spPr>
                              <a:xfrm>
                                <a:off x="135890" y="10160"/>
                                <a:ext cx="0" cy="546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0" name="Isosceles Triangle 310"/>
                            <wps:cNvSpPr/>
                            <wps:spPr>
                              <a:xfrm rot="10800000">
                                <a:off x="26987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11" name="Plus 311"/>
                        <wps:cNvSpPr/>
                        <wps:spPr>
                          <a:xfrm>
                            <a:off x="2316480" y="147320"/>
                            <a:ext cx="304800" cy="304800"/>
                          </a:xfrm>
                          <a:prstGeom prst="mathPl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6" name="Group 96"/>
                        <wpg:cNvGrpSpPr/>
                        <wpg:grpSpPr>
                          <a:xfrm>
                            <a:off x="4149090" y="0"/>
                            <a:ext cx="544195" cy="565150"/>
                            <a:chOff x="0" y="0"/>
                            <a:chExt cx="544195" cy="565150"/>
                          </a:xfrm>
                        </wpg:grpSpPr>
                        <wps:wsp>
                          <wps:cNvPr id="97" name="Straight Connector 97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98" name="Group 98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99" name="Straight Connector 99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" name="Straight Connector 100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" name="Straight Connector 102"/>
                            <wps:cNvCnPr/>
                            <wps:spPr>
                              <a:xfrm>
                                <a:off x="135890" y="10160"/>
                                <a:ext cx="0" cy="546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302" name="Minus 302"/>
                        <wps:cNvSpPr/>
                        <wps:spPr>
                          <a:xfrm>
                            <a:off x="1035685" y="226060"/>
                            <a:ext cx="252095" cy="130175"/>
                          </a:xfrm>
                          <a:prstGeom prst="mathMin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9" name="Plus 319"/>
                        <wps:cNvSpPr/>
                        <wps:spPr>
                          <a:xfrm>
                            <a:off x="3667125" y="146685"/>
                            <a:ext cx="304800" cy="304800"/>
                          </a:xfrm>
                          <a:prstGeom prst="mathPlus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0" o:spid="_x0000_s1026" style="position:absolute;margin-left:3.6pt;margin-top:4.1pt;width:369.55pt;height:36pt;z-index:-251739137;mso-width-relative:margin;mso-height-relative:margin" coordsize="4693285,5829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">
                <v:group id="Group 515" o:spid="_x0000_s1027" style="position:absolute;left:2670810;top:3810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F5QMAxAAAANwAAAAP&#10;AAAAAAAAAAAAAAAAAKkCAABkcnMvZG93bnJldi54bWxQSwUGAAAAAAQABAD6AAAAmgMAAAAA&#10;">
                  <v:line id="Straight Connector 516" o:spid="_x0000_s1028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4U/+8IAAADcAAAADwAAAGRycy9kb3ducmV2LnhtbESPT4vCMBTE78J+h/AEb5q6oKxdo4gg&#10;eCr4D6+P5G1TbF66TVarn94Iwh6HmfkNM192rhZXakPlWcF4lIEg1t5UXCo4HjbDLxAhIhusPZOC&#10;OwVYLj56c8yNv/GOrvtYigThkKMCG2OTSxm0JYdh5Bvi5P341mFMsi2lafGW4K6Wn1k2lQ4rTgsW&#10;G1pb0pf9n1Ogj+fy9LviYneYnfQDC1M4a5Qa9LvVN4hIXfwPv9tbo2AynsL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4U/+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517" o:spid="_x0000_s1029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ezjsxAAAANwAAAAPAAAAZHJzL2Rvd25yZXYueG1sRI9Bi8IwFITvwv6H8Ba8&#10;adoVXalGEdkVDyKoC+Lt0TzbYvNSmmxb/70RBI/DzHzDzJedKUVDtSssK4iHEQji1OqCMwV/p9/B&#10;FITzyBpLy6TgTg6Wi4/eHBNtWz5Qc/SZCBB2CSrIva8SKV2ak0E3tBVx8K62NuiDrDOpa2wD3JTy&#10;K4om0mDBYSHHitY5pbfjv1GwabFdjeKfZne7ru+X03h/3sWkVP+zW81AeOr8O/xqb7WCcfwN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aezjsxAAAANwAAAAP&#10;AAAAAAAAAAAAAAAAAKkCAABkcnMvZG93bnJldi54bWxQSwUGAAAAAAQABAD6AAAAmgMAAAAA&#10;">
                    <v:line id="Straight Connector 518" o:spid="_x0000_s1030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VYOEsAAAADcAAAADwAAAGRycy9kb3ducmV2LnhtbERPy4rCMBTdC/MP4QruNFUYGTtGEUGY&#10;VcFHcXtJ7jTF5qbTRK1+vVkIszyc93Ldu0bcqAu1ZwXTSQaCWHtTc6XgdNyNv0CEiGyw8UwKHhRg&#10;vfoYLDE3/s57uh1iJVIIhxwV2BjbXMqgLTkME98SJ+7Xdw5jgl0lTYf3FO4aOcuyuXRYc2qw2NLW&#10;kr4crk6BPp2r8m/Dxf64KPUTC1M4a5QaDfvNN4hIffwXv90/RsHnNK1NZ9IRkK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VWDhL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519" o:spid="_x0000_s1031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hqricIAAADcAAAADwAAAGRycy9kb3ducmV2LnhtbESPT4vCMBTE74LfITxhb5oqrGg1iiwI&#10;eyr4D6+P5NkUm5duk9XufnojCB6HmfkNs1x3rhY3akPlWcF4lIEg1t5UXCo4HrbDGYgQkQ3WnknB&#10;HwVYr/q9JebG33lHt30sRYJwyFGBjbHJpQzaksMw8g1x8i6+dRiTbEtpWrwnuKvlJMum0mHFacFi&#10;Q1+W9HX/6xTo47k8/Wy42B3mJ/2PhSmcNUp9DLrNAkSkLr7Dr/a3UfA5nsPzTDoCcvU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hqri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520" o:spid="_x0000_s1032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UzIqcEAAADcAAAADwAAAGRycy9kb3ducmV2LnhtbERPz2vCMBS+D/wfwhN2W1OFja02igiD&#10;nQqtyq6P5NkUm5faZNr515vDYMeP73e5mVwvrjSGzrOCRZaDINbedNwqOOw/X95BhIhssPdMCn4p&#10;wGY9eyqxMP7GNV2b2IoUwqFABTbGoZAyaEsOQ+YH4sSd/OgwJji20ox4S+Gul8s8f5MOO04NFgfa&#10;WdLn5scp0Ifv9njZclXvP476jpWpnDVKPc+n7QpEpCn+i//cX0bB6zLNT2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VTMip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shape id="Isosceles Triangle 521" o:spid="_x0000_s1033" type="#_x0000_t5" style="position:absolute;left:285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jRI4xQAA&#10;ANwAAAAPAAAAZHJzL2Rvd25yZXYueG1sRI/BasMwEETvhf6D2EIvJZFjaGKcKKEYWkIvJY4h18Xa&#10;2CbWykiq7f59VSjkOMzOm53dYTa9GMn5zrKC1TIBQVxb3XGjoDq/LzIQPiBr7C2Tgh/ycNg/Puww&#10;13biE41laESEsM9RQRvCkEvp65YM+qUdiKN3tc5giNI1UjucItz0Mk2StTTYcWxocaCipfpWfpv4&#10;xvHlI7XFfMkqc/rKLr37xHGj1PPT/LYFEWgO9+P/9FEreE1X8DcmEkDu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6NEjj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</v:group>
                <v:shape id="Equal 532" o:spid="_x0000_s1034" style="position:absolute;top:110490;width:303530;height:286385;visibility:visible;mso-wrap-style:square;v-text-anchor:middle" coordsize="303530,2863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tVIOxAAA&#10;ANwAAAAPAAAAZHJzL2Rvd25yZXYueG1sRI9Pa8JAFMTvQr/D8oTezEZLpU1dpYiF9qgW2uNr9iUb&#10;mn0bs2v+fHtXEDwOM/MbZrUZbC06an3lWME8SUEQ505XXCr4Pn7MXkD4gKyxdkwKRvKwWT9MVphp&#10;1/OeukMoRYSwz1CBCaHJpPS5IYs+cQ1x9ArXWgxRtqXULfYRbmu5SNOltFhxXDDY0NZQ/n84WwU/&#10;9qv4c6b+Pb2mHkfejWctt0o9Tof3NxCBhnAP39qfWsHz0wKuZ+IRkOsL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bVSDsQAAADcAAAADwAAAAAAAAAAAAAAAACXAgAAZHJzL2Rv&#10;d25yZXYueG1sUEsFBgAAAAAEAAQA9QAAAIgDAAAAAA==&#10;" path="m40233,58995l263297,58995,263297,126353,40233,126353,40233,58995xm40233,160032l263297,160032,263297,227390,40233,227390,40233,160032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233,58995;263297,58995;263297,126353;40233,126353;40233,58995;40233,160032;263297,160032;263297,227390;40233,227390;40233,160032" o:connectangles="0,0,0,0,0,0,0,0,0,0"/>
                </v:shape>
                <v:group id="Group 534" o:spid="_x0000_s1035" style="position:absolute;left:378460;top:17780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hHPr7xQAAANwAAAAPAAAAZHJzL2Rvd25yZXYueG1sRI9Pi8IwFMTvwn6H8IS9&#10;adr1D0s1ioi77EEEdUG8PZpnW2xeShPb+u2NIHgcZuY3zHzZmVI0VLvCsoJ4GIEgTq0uOFPwf/wZ&#10;fINwHlljaZkU3MnBcvHRm2Oibct7ag4+EwHCLkEFufdVIqVLczLohrYiDt7F1gZ9kHUmdY1tgJtS&#10;fkXRVBosOCzkWNE6p/R6uBkFvy22q1G8abbXy/p+Pk52p21MSn32u9UMhKfOv8Ov9p9WMBmN4X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4Rz6+8UAAADcAAAA&#10;DwAAAAAAAAAAAAAAAACpAgAAZHJzL2Rvd25yZXYueG1sUEsFBgAAAAAEAAQA+gAAAJsDAAAAAA==&#10;">
                  <v:line id="Straight Connector 535" o:spid="_x0000_s1036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OL97MQAAADcAAAADwAAAGRycy9kb3ducmV2LnhtbESPQWvCQBSE74X+h+UVvNVNLZYasxER&#10;Cj0F1Eivj91nNph9m2a3Gv31bqHQ4zAz3zDFanSdONMQWs8KXqYZCGLtTcuNgnr/8fwOIkRkg51n&#10;UnClAKvy8aHA3PgLb+m8i41IEA45KrAx9rmUQVtyGKa+J07e0Q8OY5JDI82AlwR3nZxl2Zt02HJa&#10;sNjTxpI+7X6cAl1/NYfvNVfb/eKgb1iZylmj1ORpXC9BRBrjf/iv/WkUzF/n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A4v3s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group id="Group 536" o:spid="_x0000_s1037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6CwRfGAAAA3AAA&#10;AA8AAAAAAAAAAAAAAAAAqQIAAGRycy9kb3ducmV2LnhtbFBLBQYAAAAABAAEAPoAAACcAwAAAAA=&#10;">
                    <v:line id="Straight Connector 537" o:spid="_x0000_s1038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3zGAM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98xgD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538" o:spid="_x0000_s1039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uNScs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eF6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u41Jy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539" o:spid="_x0000_s1040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a/36c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v0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Gv9+n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295" o:spid="_x0000_s1041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i5vs8IAAADcAAAADwAAAGRycy9kb3ducmV2LnhtbESPT4vCMBTE7wt+h/AEb2uq4LJWo8jC&#10;gqeC//D6SJ5NsXmpTdTqp98Iwh6HmfkNM192rhY3akPlWcFomIEg1t5UXCrY734/v0GEiGyw9kwK&#10;HhRgueh9zDE3/s4bum1jKRKEQ44KbIxNLmXQlhyGoW+Ik3fyrcOYZFtK0+I9wV0tx1n2JR1WnBYs&#10;NvRjSZ+3V6dA74/l4bLiYrObHvQTC1M4a5Qa9LvVDESkLv6H3+21UTCeTu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Zi5vs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shape id="Isosceles Triangle 296" o:spid="_x0000_s1042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cY7OxAAA&#10;ANwAAAAPAAAAZHJzL2Rvd25yZXYueG1sRI9Pi8IwEMXvwn6HMAt7EU23B63VKIvgIl7EP+B1aMa2&#10;2ExKEmv3228EwePjzfu9eYtVbxrRkfO1ZQXf4wQEcWF1zaWC82kzykD4gKyxsUwK/sjDavkxWGCu&#10;7YMP1B1DKSKEfY4KqhDaXEpfVGTQj21LHL2rdQZDlK6U2uEjwk0j0ySZSIM1x4YKW1pXVNyOdxPf&#10;2A5/U7vuL9nZHPbZpXE77KZKfX32P3MQgfrwPn6lt1pBOpvAc0wkgFz+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nGOz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297" o:spid="_x0000_s1043" type="#_x0000_t5" style="position:absolute;left:3492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PStVxQAA&#10;ANwAAAAPAAAAZHJzL2Rvd25yZXYueG1sRI/BasMwEETvhf6D2EIvpZHrQ+y4UUIJtIRcgh1Drou1&#10;sU2slZFUx/37qlDIcZidNzvr7WwGMZHzvWUFb4sEBHFjdc+tgvr0+ZqD8AFZ42CZFPyQh+3m8WGN&#10;hbY3LmmqQisihH2BCroQxkJK33Rk0C/sSBy9i3UGQ5SuldrhLcLNINMkWUqDPceGDkfaddRcq28T&#10;39i/fKV2N5/z2pTH/Dy4A06ZUs9P88c7iEBzuB//p/daQbrK4G9MJIDc/A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09K1X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</v:group>
                <v:shape id="Double Bracket 303" o:spid="_x0000_s1044" type="#_x0000_t185" style="position:absolute;left:1499870;top:12700;width:1913890;height:5626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ZxbLwgAA&#10;ANwAAAAPAAAAZHJzL2Rvd25yZXYueG1sRI/NigIxEITvgu8QWvCmGRVlmTXKIqx4828v3tpJ78yw&#10;k86QZDX69EYQPBZV9RU1X0bTiAs5X1tWMBpmIIgLq2suFfwcvwcfIHxA1thYJgU38rBcdDtzzLW9&#10;8p4uh1CKBGGfo4IqhDaX0hcVGfRD2xIn79c6gyFJV0rt8JrgppHjLJtJgzWnhQpbWlVU/B3+jYJt&#10;tEZ7Ny53p/N6Znh/jFN5V6rfi1+fIALF8A6/2hutYJJN4HkmHQG5e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9nFsvCAAAA3AAAAA8AAAAAAAAAAAAAAAAAlwIAAGRycy9kb3du&#10;cmV2LnhtbFBLBQYAAAAABAAEAPUAAACGAwAAAAA=&#10;" strokecolor="#4f81bd [3204]" strokeweight="2pt">
                  <v:shadow on="t" opacity="24903f" mv:blur="40000f" origin=",.5" offset="0,20000emu"/>
                </v:shape>
                <v:group id="Group 304" o:spid="_x0000_s1045" style="position:absolute;left:1680210;top:7620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TvyvsUAAADcAAAA&#10;DwAAAAAAAAAAAAAAAACpAgAAZHJzL2Rvd25yZXYueG1sUEsFBgAAAAAEAAQA+gAAAJsDAAAAAA==&#10;">
                  <v:line id="Straight Connector 305" o:spid="_x0000_s1046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MX1qcQAAADcAAAADwAAAGRycy9kb3ducmV2LnhtbESPQWvCQBSE74X+h+UVequbWhRNsxEp&#10;CJ4CasTrY/c1G5p9m2ZXTfvr3ULB4zAz3zDFanSduNAQWs8KXicZCGLtTcuNgvqweVmACBHZYOeZ&#10;FPxQgFX5+FBgbvyVd3TZx0YkCIccFdgY+1zKoC05DBPfEyfv0w8OY5JDI82A1wR3nZxm2Vw6bDkt&#10;WOzpw5L+2p+dAl2fmuP3mqvdYXnUv1iZylmj1PPTuH4HEWmM9/B/e2sUvGUz+DuTjoAs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4xfWp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group id="Group 306" o:spid="_x0000_s1047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GpclSxAAAANwAAAAP&#10;AAAAAAAAAAAAAAAAAKkCAABkcnMvZG93bnJldi54bWxQSwUGAAAAAAQABAD6AAAAmgMAAAAA&#10;">
                    <v:line id="Straight Connector 307" o:spid="_x0000_s1048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1vORcQAAADcAAAADwAAAGRycy9kb3ducmV2LnhtbESPzWrDMBCE74W+g9hCb43cFPLjWg6h&#10;EMjJkMQh10XaWqbWyrWUxO3TR4VCjsPMfMMUq9F14kJDaD0reJ1kIIi1Ny03CurD5mUBIkRkg51n&#10;UvBDAVbl40OBufFX3tFlHxuRIBxyVGBj7HMpg7bkMEx8T5y8Tz84jEkOjTQDXhPcdXKaZTPpsOW0&#10;YLGnD0v6a392CnR9ao7fa652h+VR/2JlKmeNUs9P4/odRKQx3sP/7a1R8JbN4e9MOgKyv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nW85F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308" o:spid="_x0000_s1049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sRaN78AAADcAAAADwAAAGRycy9kb3ducmV2LnhtbERPy4rCMBTdC/5DuII7TR1BxmoUGRhw&#10;VfCF20tybYrNTW0yWv16sxBmeTjv5bpztbhTGyrPCibjDASx9qbiUsHx8Dv6BhEissHaMyl4UoD1&#10;qt9bYm78g3d038dSpBAOOSqwMTa5lEFbchjGviFO3MW3DmOCbSlNi48U7mr5lWUz6bDi1GCxoR9L&#10;+rr/cwr08Vyebhsudof5Sb+wMIWzRqnhoNssQETq4r/4494aBdMsrU1n0hGQqzc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FsRaN7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309" o:spid="_x0000_s1050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Yj/rMQAAADcAAAADwAAAGRycy9kb3ducmV2LnhtbESPwWrDMBBE74X8g9hAb43cFkrjRAkm&#10;UMjJEDsh10XaWKbWyrEUx+3XV4VCj8PMvGHW28l1YqQhtJ4VPC8yEMTam5YbBcf64+kdRIjIBjvP&#10;pOCLAmw3s4c15sbf+UBjFRuRIBxyVGBj7HMpg7bkMCx8T5y8ix8cxiSHRpoB7wnuOvmSZW/SYctp&#10;wWJPO0v6s7o5Bfp4bk7XgstDvTzpbyxN6axR6nE+FSsQkab4H/5r742C12wJv2fSEZCb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5iP+s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shape id="Isosceles Triangle 310" o:spid="_x0000_s1051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5r/mxAAA&#10;ANwAAAAPAAAAZHJzL2Rvd25yZXYueG1sRI9Na8JAEIbvhf6HZYReSt1owYbUVYpgkV7ED/A6ZKdJ&#10;MDsbdtcY/71zEDwO77zPPDNfDq5VPYXYeDYwGWegiEtvG64MHA/rjxxUTMgWW89k4EYRlovXlzkW&#10;1l95R/0+VUogHAs0UKfUFVrHsiaHcew7Ysn+fXCYZAyVtgGvAnetnmbZTDtsWC7U2NGqpvK8vzjR&#10;2Lz/Tv1qOOVHt9vmpzb8Yf9lzNto+PkGlWhIz+VHe2MNfE5EX54RAujF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ea/5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</v:group>
                <v:shape id="Plus 311" o:spid="_x0000_s1052" style="position:absolute;left:2316480;top:147320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s13owQAA&#10;ANwAAAAPAAAAZHJzL2Rvd25yZXYueG1sRI/RisIwFETfF/yHcAXf1rQrdLWaFlkQfHJZ9QMuzbWt&#10;NjcliVr/3iwIPg4zc4ZZlYPpxI2cby0rSKcJCOLK6pZrBcfD5nMOwgdkjZ1lUvAgD2Ux+lhhru2d&#10;/+i2D7WIEPY5KmhC6HMpfdWQQT+1PXH0TtYZDFG6WmqH9wg3nfxKkkwabDkuNNjTT0PVZX81Cgxx&#10;mu0W1urv+nrutpl0v04qNRkP6yWIQEN4h1/trVYwS1P4PxOPgCy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ubNd6MEAAADcAAAADwAAAAAAAAAAAAAAAACXAgAAZHJzL2Rvd25y&#10;ZXYueG1sUEsFBgAAAAAEAAQA9QAAAIUDAAAAAA==&#10;" path="m40401,116556l116556,116556,116556,40401,188244,40401,188244,116556,264399,116556,264399,188244,188244,188244,188244,264399,116556,264399,116556,188244,40401,188244,40401,116556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</v:shape>
                <v:group id="Group 96" o:spid="_x0000_s1053" style="position:absolute;left:4149090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S/yvxQAAANs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5g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YEv8r8UAAADbAAAA&#10;DwAAAAAAAAAAAAAAAACpAgAAZHJzL2Rvd25yZXYueG1sUEsFBgAAAAAEAAQA+gAAAJsDAAAAAA==&#10;">
                  <v:line id="Straight Connector 97" o:spid="_x0000_s1054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fqXRcIAAADbAAAADwAAAGRycy9kb3ducmV2LnhtbESPS4sCMRCE78L+h9AL3jSjBx+zRpEF&#10;YU8DvvDaJL2TwUlndpLV0V9vBMFjUVVfUYtV52pxoTZUnhWMhhkIYu1NxaWCw34zmIEIEdlg7ZkU&#10;3CjAavnRW2Bu/JW3dNnFUiQIhxwV2BibXMqgLTkMQ98QJ+/Xtw5jkm0pTYvXBHe1HGfZRDqsOC1Y&#10;bOjbkj7v/p0CfTiVx781F9v9/KjvWJjCWaNU/7Nbf4GI1MV3+NX+MQrmU3h+ST9ALh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fqXRcIAAADb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98" o:spid="_x0000_s1055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+mM1GwwAAANsAAAAPAAAAZHJzL2Rvd25yZXYueG1sRE/LasJAFN0L/YfhFroz&#10;k7QobXQUCW3pQgSTQnF3yVyTYOZOyEzz+HtnUejycN7b/WRaMVDvGssKkigGQVxa3XCl4Lv4WL6C&#10;cB5ZY2uZFMzkYL97WGwx1XbkMw25r0QIYZeigtr7LpXSlTUZdJHtiAN3tb1BH2BfSd3jGMJNK5/j&#10;eC0NNhwaauwoq6m85b9GweeI4+EleR+Ot2s2X4rV6eeYkFJPj9NhA8LT5P/Ff+4vreAtjA1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H6YzUbDAAAA2wAAAA8A&#10;AAAAAAAAAAAAAAAAqQIAAGRycy9kb3ducmV2LnhtbFBLBQYAAAAABAAEAPoAAACZAwAAAAA=&#10;">
                    <v:line id="Straight Connector 99" o:spid="_x0000_s1056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ymmrMMAAADbAAAADwAAAGRycy9kb3ducmV2LnhtbESPwWrDMBBE74X8g9hAbrWcHkLtWgmh&#10;EOjJEDuh10XaWCbWyrXUxO3XV4VCj8PMvGGq3ewGcaMp9J4VrLMcBLH2pudOwak9PD6DCBHZ4OCZ&#10;FHxRgN128VBhafydj3RrYicShEOJCmyMYyll0JYchsyPxMm7+MlhTHLqpJnwnuBukE95vpEOe04L&#10;Fkd6taSvzadToE/v3fljz/WxLc76G2tTO2uUWi3n/QuISHP8D/+134yCooDfL+kHyO0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8ppqzDAAAA2w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100" o:spid="_x0000_s1057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Y40MMAAADcAAAADwAAAGRycy9kb3ducmV2LnhtbESPT2vDMAzF74N+B6NCb6vTHsqW1Qll&#10;UNgp0H/sKmwtDovlLPbadJ9+Ogx2k3hP7/20rafQqyuNqYtsYLUsQBHb6DpuDZxP+8cnUCkjO+wj&#10;k4E7Jair2cMWSxdvfKDrMbdKQjiVaMDnPJRaJ+spYFrGgVi0jzgGzLKOrXYj3iQ89HpdFBsdsGNp&#10;8DjQqyf7efwOBuz5vb187bg5nJ4v9gcb1wTvjFnMp90LqExT/jf/Xb85wS8EX56RCXT1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V2OND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102" o:spid="_x0000_s1058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ugDPMEAAADcAAAADwAAAGRycy9kb3ducmV2LnhtbERPTWvCQBC9F/wPywi91Y0epKauIoLQ&#10;UyCJ0uuwO82GZmdjdmtif323UPA2j/c52/3kOnGjIbSeFSwXGQhi7U3LjYJzfXp5BREissHOMym4&#10;U4D9bva0xdz4kUu6VbERKYRDjgpsjH0uZdCWHIaF74kT9+kHhzHBoZFmwDGFu06usmwtHbacGiz2&#10;dLSkv6pvp0CfP5rL9cBFWW8u+gcLUzhrlHqeT4c3EJGm+BD/u99Nmp+t4O+ZdIHc/Q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a6AM8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</v:group>
                </v:group>
                <v:shape id="Minus 302" o:spid="_x0000_s1059" style="position:absolute;left:1035685;top:226060;width:252095;height:130175;visibility:visible;mso-wrap-style:square;v-text-anchor:middle" coordsize="252095,1301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lH9QxAAA&#10;ANwAAAAPAAAAZHJzL2Rvd25yZXYueG1sRI9fa8IwFMXfB36HcAXf1lRlw3WNIoIgfRibysC3a3PX&#10;Fpub0ERbv/0yGPh4OH9+nHw1mFbcqPONZQXTJAVBXFrdcKXgeNg+L0D4gKyxtUwK7uRhtRw95Zhp&#10;2/MX3fahEnGEfYYK6hBcJqUvazLoE+uIo/djO4Mhyq6SusM+jptWztL0VRpsOBJqdLSpqbzsryZy&#10;34oTfbrzsK0uh/bFlVR844dSk/GwfgcRaAiP8H97pxXM0xn8nYlHQC5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5R/UMQAAADcAAAADwAAAAAAAAAAAAAAAACXAgAAZHJzL2Rv&#10;d25yZXYueG1sUEsFBgAAAAAEAAQA9QAAAIgDAAAAAA==&#10;" path="m33415,49779l218680,49779,218680,80396,33415,80396,33415,49779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33415,49779;218680,49779;218680,80396;33415,80396;33415,49779" o:connectangles="0,0,0,0,0"/>
                </v:shape>
                <v:shape id="Plus 319" o:spid="_x0000_s1060" style="position:absolute;left:3667125;top:146685;width:304800;height:304800;visibility:visible;mso-wrap-style:square;v-text-anchor:middle" coordsize="304800,3048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xVHuwQAA&#10;ANwAAAAPAAAAZHJzL2Rvd25yZXYueG1sRI/RisIwFETfBf8hXME3TavQ1dpURBB8cll3P+DSXNtq&#10;c1OSqPXvzcLCPg4zc4YptoPpxIOcby0rSOcJCOLK6pZrBT/fh9kKhA/IGjvLpOBFHrbleFRgru2T&#10;v+hxDrWIEPY5KmhC6HMpfdWQQT+3PXH0LtYZDFG6WmqHzwg3nVwkSSYNthwXGuxp31B1O9+NAkOc&#10;Zqe1tfqjvl+7Yybdp5NKTSfDbgMi0BD+w3/to1awTNfweyYeAVm+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8VR7sEAAADcAAAADwAAAAAAAAAAAAAAAACXAgAAZHJzL2Rvd25y&#10;ZXYueG1sUEsFBgAAAAAEAAQA9QAAAIUDAAAAAA==&#10;" path="m40401,116556l116556,116556,116556,40401,188244,40401,188244,116556,264399,116556,264399,188244,188244,188244,188244,264399,116556,264399,116556,188244,40401,188244,40401,116556xe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path arrowok="t" o:connecttype="custom" o:connectlocs="40401,116556;116556,116556;116556,40401;188244,40401;188244,116556;264399,116556;264399,188244;188244,188244;188244,264399;116556,264399;116556,188244;40401,188244;40401,116556" o:connectangles="0,0,0,0,0,0,0,0,0,0,0,0,0"/>
                </v:shape>
              </v:group>
            </w:pict>
          </mc:Fallback>
        </mc:AlternateContent>
      </w:r>
    </w:p>
    <w:p w14:paraId="01E0AAF7" w14:textId="5B0F1221" w:rsidR="00A1531E" w:rsidRPr="0032051A" w:rsidRDefault="0032051A" w:rsidP="00C22E30">
      <w:pPr>
        <w:tabs>
          <w:tab w:val="left" w:pos="720"/>
          <w:tab w:val="left" w:pos="2160"/>
          <w:tab w:val="left" w:pos="6390"/>
          <w:tab w:val="left" w:pos="756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21" w:name="OLE_LINK69"/>
      <w:bookmarkStart w:id="22" w:name="OLE_LINK70"/>
      <w:r w:rsidRPr="00742078">
        <w:rPr>
          <w:rFonts w:ascii="Symbol" w:hAnsi="Symbol" w:cstheme="minorHAnsi"/>
          <w:i/>
        </w:rPr>
        <w:t></w:t>
      </w:r>
      <w:bookmarkEnd w:id="21"/>
      <w:bookmarkEnd w:id="22"/>
      <w:r>
        <w:rPr>
          <w:rFonts w:ascii="Symbol" w:hAnsi="Symbol" w:cstheme="minorHAnsi"/>
          <w:i/>
        </w:rPr>
        <w:tab/>
      </w:r>
      <w:r w:rsidRPr="00742078">
        <w:rPr>
          <w:rFonts w:ascii="Symbol" w:hAnsi="Symbol" w:cstheme="minorHAnsi"/>
          <w:i/>
        </w:rPr>
        <w:t></w:t>
      </w:r>
      <w:r>
        <w:rPr>
          <w:rFonts w:cstheme="minorHAnsi"/>
          <w:vertAlign w:val="superscript"/>
        </w:rPr>
        <w:t>2</w:t>
      </w:r>
      <w:r w:rsidR="00C22E30">
        <w:rPr>
          <w:rFonts w:cstheme="minorHAnsi"/>
          <w:vertAlign w:val="superscript"/>
        </w:rPr>
        <w:tab/>
      </w:r>
      <w:r w:rsidR="00C22E30">
        <w:rPr>
          <w:rFonts w:cstheme="minorHAnsi"/>
        </w:rPr>
        <w:t>.</w:t>
      </w:r>
      <w:r>
        <w:rPr>
          <w:rFonts w:cstheme="minorHAnsi"/>
        </w:rPr>
        <w:t xml:space="preserve"> </w:t>
      </w:r>
    </w:p>
    <w:bookmarkEnd w:id="6"/>
    <w:bookmarkEnd w:id="7"/>
    <w:p w14:paraId="230B64C1" w14:textId="77777777" w:rsidR="00B63A22" w:rsidRDefault="00B63A22" w:rsidP="006D1CD3"/>
    <w:p w14:paraId="30C70357" w14:textId="77777777" w:rsidR="00A1531E" w:rsidRDefault="00A1531E" w:rsidP="006D1CD3"/>
    <w:p w14:paraId="6045B56C" w14:textId="77777777" w:rsidR="0093279F" w:rsidRDefault="00A1531E" w:rsidP="00F83A0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There is a basis such that the matrix of T is triangular, so that</w:t>
      </w:r>
    </w:p>
    <w:p w14:paraId="214E30B7" w14:textId="6D4DD4C9" w:rsidR="002E26F4" w:rsidRDefault="00A1531E" w:rsidP="00F83A0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 </w:t>
      </w:r>
    </w:p>
    <w:p w14:paraId="70093879" w14:textId="3D6ACCFE" w:rsidR="002E26F4" w:rsidRDefault="0093279F" w:rsidP="00F83A0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position w:val="-44"/>
        </w:rPr>
        <w:tab/>
      </w:r>
      <w:r w:rsidR="005F2632" w:rsidRPr="00D20342">
        <w:rPr>
          <w:rFonts w:ascii="Arial" w:hAnsi="Arial" w:cs="Lucida Sans Unicode"/>
          <w:position w:val="-44"/>
        </w:rPr>
        <w:object w:dxaOrig="3180" w:dyaOrig="1000" w14:anchorId="48033090">
          <v:shape id="_x0000_i1031" type="#_x0000_t75" style="width:159pt;height:50pt" o:ole="">
            <v:imagedata r:id="rId19" o:title=""/>
          </v:shape>
          <o:OLEObject Type="Embed" ProgID="Equation.DSMT4" ShapeID="_x0000_i1031" DrawAspect="Content" ObjectID="_1453713238" r:id="rId20"/>
        </w:object>
      </w:r>
      <w:r w:rsidR="00F83A07">
        <w:rPr>
          <w:rFonts w:ascii="Arial" w:hAnsi="Arial" w:cs="Lucida Sans Unicode"/>
        </w:rPr>
        <w:t xml:space="preserve"> </w:t>
      </w:r>
    </w:p>
    <w:p w14:paraId="529A633B" w14:textId="77777777" w:rsidR="0093279F" w:rsidRDefault="0093279F" w:rsidP="00F83A07">
      <w:pPr>
        <w:tabs>
          <w:tab w:val="left" w:pos="720"/>
        </w:tabs>
        <w:rPr>
          <w:rFonts w:ascii="Arial" w:hAnsi="Arial" w:cs="Lucida Sans Unicode"/>
        </w:rPr>
      </w:pPr>
    </w:p>
    <w:p w14:paraId="4E0305D6" w14:textId="1831836D" w:rsidR="00FD4728" w:rsidRDefault="00F83A07" w:rsidP="00F83A0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(This is the Jordan Canonical Form. Penrose mentions </w:t>
      </w:r>
      <w:r w:rsidR="00DD5F21">
        <w:rPr>
          <w:rFonts w:ascii="Arial" w:hAnsi="Arial" w:cs="Lucida Sans Unicode"/>
        </w:rPr>
        <w:t>it</w:t>
      </w:r>
      <w:r>
        <w:rPr>
          <w:rFonts w:ascii="Arial" w:hAnsi="Arial" w:cs="Lucida Sans Unicode"/>
        </w:rPr>
        <w:t xml:space="preserve"> in Footnote 13.12.)</w:t>
      </w:r>
      <w:r w:rsidR="00FD4728">
        <w:rPr>
          <w:rFonts w:ascii="Arial" w:hAnsi="Arial" w:cs="Lucida Sans Unicode"/>
        </w:rPr>
        <w:t xml:space="preserve"> </w:t>
      </w:r>
    </w:p>
    <w:p w14:paraId="3E8B9C07" w14:textId="77777777" w:rsidR="00DD5F21" w:rsidRDefault="00DD5F21" w:rsidP="00F83A07">
      <w:pPr>
        <w:tabs>
          <w:tab w:val="left" w:pos="720"/>
        </w:tabs>
        <w:rPr>
          <w:rFonts w:cstheme="minorHAnsi"/>
          <w:position w:val="12"/>
        </w:rPr>
      </w:pPr>
      <w:bookmarkStart w:id="23" w:name="OLE_LINK115"/>
      <w:bookmarkStart w:id="24" w:name="OLE_LINK116"/>
    </w:p>
    <w:p w14:paraId="0AE08D2E" w14:textId="6DB949D6" w:rsidR="008C3237" w:rsidRDefault="00FD4728" w:rsidP="00F83A07">
      <w:pPr>
        <w:tabs>
          <w:tab w:val="left" w:pos="720"/>
        </w:tabs>
        <w:rPr>
          <w:rFonts w:ascii="Arial" w:hAnsi="Arial" w:cs="Lucida Sans Unicode"/>
        </w:rPr>
      </w:pPr>
      <w:r w:rsidRPr="00026599">
        <w:rPr>
          <w:rFonts w:cstheme="minorHAnsi"/>
          <w:position w:val="12"/>
        </w:rPr>
        <w:t xml:space="preserve">I </w:t>
      </w:r>
      <w:r w:rsidR="00DD5F21">
        <w:rPr>
          <w:rFonts w:cstheme="minorHAnsi"/>
          <w:position w:val="12"/>
        </w:rPr>
        <w:t>will</w:t>
      </w:r>
      <w:r>
        <w:rPr>
          <w:rFonts w:cstheme="minorHAnsi"/>
          <w:position w:val="12"/>
        </w:rPr>
        <w:t xml:space="preserve"> </w:t>
      </w:r>
      <w:r w:rsidRPr="00026599">
        <w:rPr>
          <w:rFonts w:cstheme="minorHAnsi"/>
          <w:position w:val="12"/>
        </w:rPr>
        <w:t>use the fact that</w:t>
      </w:r>
      <w:r>
        <w:rPr>
          <w:rFonts w:cstheme="minorHAnsi"/>
          <w:position w:val="24"/>
        </w:rPr>
        <w:t xml:space="preserve"> </w:t>
      </w:r>
      <w:bookmarkStart w:id="25" w:name="OLE_LINK71"/>
      <w:bookmarkStart w:id="26" w:name="OLE_LINK72"/>
      <w:bookmarkStart w:id="27" w:name="OLE_LINK73"/>
      <w:r w:rsidR="005F2632" w:rsidRPr="00D0255F">
        <w:rPr>
          <w:rFonts w:cs="Arial"/>
        </w:rPr>
        <w:object w:dxaOrig="4160" w:dyaOrig="440" w14:anchorId="75D7AA9D">
          <v:shape id="_x0000_i1032" type="#_x0000_t75" style="width:208pt;height:22pt" o:ole="">
            <v:imagedata r:id="rId21" o:title=""/>
          </v:shape>
          <o:OLEObject Type="Embed" ProgID="Equation.DSMT4" ShapeID="_x0000_i1032" DrawAspect="Content" ObjectID="_1453713239" r:id="rId22"/>
        </w:object>
      </w:r>
      <w:bookmarkEnd w:id="25"/>
      <w:bookmarkEnd w:id="26"/>
      <w:bookmarkEnd w:id="27"/>
      <w:r w:rsidRPr="00F903E6">
        <w:rPr>
          <w:rFonts w:cstheme="minorHAnsi"/>
          <w:position w:val="18"/>
        </w:rPr>
        <w:t xml:space="preserve"> which I proved in </w:t>
      </w:r>
      <w:r w:rsidRPr="00250B96">
        <w:rPr>
          <w:rFonts w:cstheme="minorHAnsi"/>
        </w:rPr>
        <w:t>problem [13.22].</w:t>
      </w:r>
      <w:bookmarkEnd w:id="23"/>
      <w:bookmarkEnd w:id="24"/>
      <w:r w:rsidRPr="00250B96">
        <w:rPr>
          <w:rFonts w:cstheme="minorHAnsi"/>
        </w:rPr>
        <w:t xml:space="preserve"> </w:t>
      </w:r>
      <w:r w:rsidR="00F83A07">
        <w:rPr>
          <w:rFonts w:ascii="Arial" w:hAnsi="Arial" w:cs="Lucida Sans Unicode"/>
        </w:rPr>
        <w:t xml:space="preserve"> </w:t>
      </w:r>
      <w:r>
        <w:rPr>
          <w:rFonts w:ascii="Arial" w:hAnsi="Arial" w:cs="Lucida Sans Unicode"/>
        </w:rPr>
        <w:t>So,</w:t>
      </w:r>
    </w:p>
    <w:p w14:paraId="117EA7BA" w14:textId="0522D0E8" w:rsidR="008C3237" w:rsidRDefault="005C06D3" w:rsidP="008C323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23B50DC1" wp14:editId="199EB1EE">
                <wp:simplePos x="0" y="0"/>
                <wp:positionH relativeFrom="column">
                  <wp:posOffset>36195</wp:posOffset>
                </wp:positionH>
                <wp:positionV relativeFrom="paragraph">
                  <wp:posOffset>147320</wp:posOffset>
                </wp:positionV>
                <wp:extent cx="544195" cy="1048385"/>
                <wp:effectExtent l="50800" t="0" r="40005" b="0"/>
                <wp:wrapNone/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1048385"/>
                          <a:chOff x="0" y="0"/>
                          <a:chExt cx="544195" cy="1048385"/>
                        </a:xfrm>
                      </wpg:grpSpPr>
                      <wps:wsp>
                        <wps:cNvPr id="634" name="Text Box 634"/>
                        <wps:cNvSpPr txBox="1"/>
                        <wps:spPr>
                          <a:xfrm>
                            <a:off x="4445" y="0"/>
                            <a:ext cx="50800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86F6CC" w14:textId="77777777" w:rsidR="00171804" w:rsidRPr="00B351B3" w:rsidRDefault="00171804" w:rsidP="00D504FC">
                              <w:r>
                                <w:rPr>
                                  <w:i/>
                                </w:rPr>
                                <w:t>c   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" name="Group 5"/>
                        <wpg:cNvGrpSpPr/>
                        <wpg:grpSpPr>
                          <a:xfrm>
                            <a:off x="0" y="276860"/>
                            <a:ext cx="544195" cy="457200"/>
                            <a:chOff x="0" y="0"/>
                            <a:chExt cx="544195" cy="565150"/>
                          </a:xfrm>
                        </wpg:grpSpPr>
                        <wps:wsp>
                          <wps:cNvPr id="14" name="Straight Connector 14"/>
                          <wps:cNvCnPr/>
                          <wps:spPr>
                            <a:xfrm>
                              <a:off x="383540" y="3810"/>
                              <a:ext cx="0" cy="558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5" name="Group 15"/>
                          <wpg:cNvGrpSpPr/>
                          <wpg:grpSpPr>
                            <a:xfrm>
                              <a:off x="0" y="0"/>
                              <a:ext cx="544195" cy="565150"/>
                              <a:chOff x="0" y="0"/>
                              <a:chExt cx="544195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16" name="Straight Connector 16"/>
                            <wps:cNvCnPr/>
                            <wps:spPr>
                              <a:xfrm>
                                <a:off x="0" y="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" name="Straight Connector 17"/>
                            <wps:cNvCnPr/>
                            <wps:spPr>
                              <a:xfrm>
                                <a:off x="0" y="565150"/>
                                <a:ext cx="5441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Straight Connector 18"/>
                            <wps:cNvCnPr/>
                            <wps:spPr>
                              <a:xfrm>
                                <a:off x="135890" y="10160"/>
                                <a:ext cx="1270" cy="1993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Straight Connector 19"/>
                            <wps:cNvCnPr/>
                            <wps:spPr>
                              <a:xfrm>
                                <a:off x="135890" y="382905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" name="Isosceles Triangle 25"/>
                            <wps:cNvSpPr/>
                            <wps:spPr>
                              <a:xfrm rot="10800000">
                                <a:off x="26987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7" name="Isosceles Triangle 257"/>
                            <wps:cNvSpPr/>
                            <wps:spPr>
                              <a:xfrm rot="10800000">
                                <a:off x="34925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33" name="Text Box 633"/>
                        <wps:cNvSpPr txBox="1"/>
                        <wps:spPr>
                          <a:xfrm>
                            <a:off x="5715" y="753745"/>
                            <a:ext cx="50800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EA42D1" w14:textId="682FEBF1" w:rsidR="00171804" w:rsidRPr="00B351B3" w:rsidRDefault="00171804" w:rsidP="00854B0A">
                              <w:r>
                                <w:rPr>
                                  <w:i/>
                                </w:rPr>
                                <w:t>a   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6" o:spid="_x0000_s1026" style="position:absolute;margin-left:2.85pt;margin-top:11.6pt;width:42.85pt;height:82.55pt;z-index:251722752" coordsize="544195,10483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"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634" o:spid="_x0000_s1027" type="#_x0000_t202" style="position:absolute;left:4445;width:50800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rR47xAAA&#10;ANwAAAAPAAAAZHJzL2Rvd25yZXYueG1sRI9Ba8JAFITvgv9heUJvuqu1YmM2Ii0FT5WmteDtkX0m&#10;wezbkN2a+O+7QqHHYWa+YdLtYBtxpc7XjjXMZwoEceFMzaWGr8+36RqED8gGG8ek4UYettl4lGJi&#10;XM8fdM1DKSKEfYIaqhDaREpfVGTRz1xLHL2z6yyGKLtSmg77CLeNXCi1khZrjgsVtvRSUXHJf6yG&#10;4/v59L1Uh/LVPrW9G5Rk+yy1fpgMuw2IQEP4D/+190bD6nEJ9zPxCMjs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a0eO8QAAADcAAAADwAAAAAAAAAAAAAAAACXAgAAZHJzL2Rv&#10;d25yZXYueG1sUEsFBgAAAAAEAAQA9QAAAIgDAAAAAA==&#10;" filled="f" stroked="f">
                  <v:textbox>
                    <w:txbxContent>
                      <w:p w14:paraId="1C86F6CC" w14:textId="77777777" w:rsidR="00171804" w:rsidRPr="00B351B3" w:rsidRDefault="00171804" w:rsidP="00D504FC">
                        <w:r>
                          <w:rPr>
                            <w:i/>
                          </w:rPr>
                          <w:t>c   d</w:t>
                        </w:r>
                      </w:p>
                    </w:txbxContent>
                  </v:textbox>
                </v:shape>
                <v:group id="Group 5" o:spid="_x0000_s1028" style="position:absolute;top:276860;width:544195;height:45720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zQsdX8IAAADaAAAADwAA&#10;AAAAAAAAAAAAAACpAgAAZHJzL2Rvd25yZXYueG1sUEsFBgAAAAAEAAQA+gAAAJgDAAAAAA==&#10;">
                  <v:line id="Straight Connector 14" o:spid="_x0000_s1029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PsKaMEAAADbAAAADwAAAGRycy9kb3ducmV2LnhtbERP32vCMBB+F/Y/hBvszabKkK0zigyE&#10;PRVaLXs9kltTbC5dk2m3v94Iwt7u4/t56+3kenGmMXSeFSyyHASx9qbjVsHxsJ+/gAgR2WDvmRT8&#10;UoDt5mG2xsL4C1d0rmMrUgiHAhXYGIdCyqAtOQyZH4gT9+VHhzHBsZVmxEsKd71c5vlKOuw4NVgc&#10;6N2SPtU/ToE+frbN947L6vDa6D8sTemsUerpcdq9gYg0xX/x3f1h0vxnuP2SDpCbK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M+wpo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group id="Group 15" o:spid="_x0000_s1030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1KYYLDAAAA2wAAAA8A&#10;AAAAAAAAAAAAAAAAqQIAAGRycy9kb3ducmV2LnhtbFBLBQYAAAAABAAEAPoAAACZAwAAAAA=&#10;">
                    <v:line id="Straight Connector 16" o:spid="_x0000_s1031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2UxhL8AAADbAAAADwAAAGRycy9kb3ducmV2LnhtbERPS4vCMBC+L/gfwgjetqkeZO0aRQTB&#10;U8EXex2SsSk2k9pErf76zcKCt/n4njNf9q4Rd+pC7VnBOMtBEGtvaq4UHA+bzy8QISIbbDyTgicF&#10;WC4GH3MsjH/wju77WIkUwqFABTbGtpAyaEsOQ+Zb4sSdfecwJthV0nT4SOGukZM8n0qHNacGiy2t&#10;LenL/uYU6ONPdbquuNwdZif9wtKUzhqlRsN+9Q0iUh/f4n/31qT5U/j7JR0gF78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U2UxhL8AAADb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17" o:spid="_x0000_s1032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CmUH8EAAADbAAAADwAAAGRycy9kb3ducmV2LnhtbERPTWvCQBC9C/0PyxR6Mxs91DZ1FSkI&#10;PQUSDb0Ou9NsMDubZrea9te7gtDbPN7nrLeT68WZxtB5VrDIchDE2puOWwXHw37+AiJEZIO9Z1Lw&#10;SwG2m4fZGgvjL1zRuY6tSCEcClRgYxwKKYO25DBkfiBO3JcfHcYEx1aaES8p3PVymefP0mHHqcHi&#10;QO+W9Kn+cQr08bNtvndcVofXRv9haUpnjVJPj9PuDUSkKf6L7+4Pk+av4PZLOkBur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8KZQfwQAAANs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8" o:spid="_x0000_s1033" style="position:absolute;visibility:visible;mso-wrap-style:square" from="135890,10160" to="137160,209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bYAbcIAAADbAAAADwAAAGRycy9kb3ducmV2LnhtbESPT2sCMRDF74LfIYzQm2btoejWKFIQ&#10;PC34j16HZLpZuplsN1G3/fSdg+Bthvfmvd+sNkNo1Y361EQ2MJ8VoIhtdA3XBs6n3XQBKmVkh21k&#10;MvBLCTbr8WiFpYt3PtDtmGslIZxKNOBz7kqtk/UUMM1iRyzaV+wDZln7Wrse7xIeWv1aFG86YMPS&#10;4LGjD0/2+3gNBuz5s778bLk6nJYX+4eVq4J3xrxMhu07qExDfpof13sn+AIrv8gAe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bYAbcIAAADb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9" o:spid="_x0000_s1034" style="position:absolute;visibility:visible;mso-wrap-style:square" from="135890,382905" to="135890,5619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vql9r4AAADbAAAADwAAAGRycy9kb3ducmV2LnhtbERPS4vCMBC+C/6HMII3TfUg2jWKCMKe&#10;Cr7Y65CMTbGZ1CardX/9RhC8zcf3nOW6c7W4Uxsqzwom4wwEsfam4lLB6bgbzUGEiGyw9kwKnhRg&#10;ver3lpgb/+A93Q+xFCmEQ44KbIxNLmXQlhyGsW+IE3fxrcOYYFtK0+IjhbtaTrNsJh1WnBosNrS1&#10;pK+HX6dAn37K823Dxf64OOs/LEzhrFFqOOg2XyAidfEjfru/TZq/gNcv6QC5+gc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i+qX2vgAAANsAAAAPAAAAAAAAAAAAAAAAAKEC&#10;AABkcnMvZG93bnJldi54bWxQSwUGAAAAAAQABAD5AAAAjAMAAAAA&#10;" strokecolor="#4f81bd [3204]" strokeweight="2pt">
                      <v:shadow on="t" opacity="24903f" mv:blur="40000f" origin=",.5" offset="0,20000emu"/>
                    </v:line>
                    <v:shape id="Isosceles Triangle 25" o:spid="_x0000_s1035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6EYxwwAA&#10;ANsAAAAPAAAAZHJzL2Rvd25yZXYueG1sRI9Pi8IwEMXvwn6HMIIXWVMLuqUaZRF2kb2If8Dr0Ixt&#10;sZmUJNb67TeC4PHx5v3evOW6N43oyPnasoLpJAFBXFhdc6ngdPz5zED4gKyxsUwKHuRhvfoYLDHX&#10;9s576g6hFBHCPkcFVQhtLqUvKjLoJ7Yljt7FOoMhSldK7fAe4aaRaZLMpcGaY0OFLW0qKq6Hm4lv&#10;bMe/qd305+xk9rvs3Lg/7L6UGg377wWIQH14H7/SW60gncFzSwSAXP0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j6EYxwwAAANs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257" o:spid="_x0000_s1036" type="#_x0000_t5" style="position:absolute;left:3492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hJHPxAAA&#10;ANwAAAAPAAAAZHJzL2Rvd25yZXYueG1sRI9Pi8IwEMXvwn6HMIIX0dTCaqlGWYRdxMviH/A6NGNb&#10;bCYlibV+e7Ow4PHx5v3evNWmN43oyPnasoLZNAFBXFhdc6ngfPqeZCB8QNbYWCYFT/KwWX8MVphr&#10;++ADdcdQighhn6OCKoQ2l9IXFRn0U9sSR+9qncEQpSuldviIcNPINEnm0mDNsaHClrYVFbfj3cQ3&#10;duOf1G77S3Y2h9/s0rg9dgulRsP+awkiUB/ex//pnVaQfi7gb0wkgFy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oSRz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</v:group>
                <v:shape id="Text Box 633" o:spid="_x0000_s1037" type="#_x0000_t202" style="position:absolute;left:5715;top:753745;width:50800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RIZPxAAA&#10;ANwAAAAPAAAAZHJzL2Rvd25yZXYueG1sRI9Ba8JAFITvgv9heUJvulu1YtNsRJRCTxbTWujtkX0m&#10;odm3Ibs18d+7hYLHYWa+YdLNYBtxoc7XjjU8zhQI4sKZmksNnx+v0zUIH5ANNo5Jw5U8bLLxKMXE&#10;uJ6PdMlDKSKEfYIaqhDaREpfVGTRz1xLHL2z6yyGKLtSmg77CLeNnCu1khZrjgsVtrSrqPjJf62G&#10;0+H8/bVU7+XePrW9G5Rk+yy1fpgM2xcQgYZwD/+334yG1WIBf2fiEZD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kSGT8QAAADcAAAADwAAAAAAAAAAAAAAAACXAgAAZHJzL2Rv&#10;d25yZXYueG1sUEsFBgAAAAAEAAQA9QAAAIgDAAAAAA==&#10;" filled="f" stroked="f">
                  <v:textbox>
                    <w:txbxContent>
                      <w:p w14:paraId="11EA42D1" w14:textId="682FEBF1" w:rsidR="00171804" w:rsidRPr="00B351B3" w:rsidRDefault="00171804" w:rsidP="00854B0A">
                        <w:r>
                          <w:rPr>
                            <w:i/>
                          </w:rPr>
                          <w:t>a   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4DD8E1C" w14:textId="65E13E72" w:rsidR="008C3237" w:rsidRDefault="008C3237" w:rsidP="008C3237">
      <w:pPr>
        <w:tabs>
          <w:tab w:val="left" w:pos="990"/>
        </w:tabs>
        <w:rPr>
          <w:rFonts w:ascii="Arial" w:hAnsi="Arial" w:cs="Lucida Sans Unicode"/>
        </w:rPr>
      </w:pPr>
    </w:p>
    <w:p w14:paraId="72A1C586" w14:textId="3D852A3E" w:rsidR="008C3237" w:rsidRDefault="008C3237" w:rsidP="008C3237">
      <w:pPr>
        <w:tabs>
          <w:tab w:val="left" w:pos="720"/>
        </w:tabs>
        <w:rPr>
          <w:rFonts w:ascii="Arial" w:hAnsi="Arial" w:cs="Lucida Sans Unicode"/>
        </w:rPr>
      </w:pPr>
    </w:p>
    <w:p w14:paraId="4323A189" w14:textId="5FE17F91" w:rsidR="008C3237" w:rsidRDefault="00607B07" w:rsidP="008C3237">
      <w:pPr>
        <w:tabs>
          <w:tab w:val="left" w:pos="1080"/>
        </w:tabs>
        <w:rPr>
          <w:rFonts w:ascii="Arial" w:hAnsi="Arial" w:cs="Lucida Sans Unicode"/>
        </w:rPr>
      </w:pPr>
      <w:bookmarkStart w:id="28" w:name="OLE_LINK52"/>
      <w:bookmarkStart w:id="29" w:name="OLE_LINK53"/>
      <w:bookmarkStart w:id="30" w:name="OLE_LINK58"/>
      <w:r>
        <w:rPr>
          <w:rFonts w:ascii="Arial" w:hAnsi="Arial" w:cs="Lucida Sans Unicode"/>
        </w:rPr>
        <w:tab/>
      </w:r>
      <w:bookmarkStart w:id="31" w:name="OLE_LINK89"/>
      <w:bookmarkStart w:id="32" w:name="OLE_LINK90"/>
      <w:bookmarkStart w:id="33" w:name="OLE_LINK91"/>
      <w:bookmarkEnd w:id="28"/>
      <w:bookmarkEnd w:id="29"/>
      <w:bookmarkEnd w:id="30"/>
      <w:r w:rsidR="007A6BBA" w:rsidRPr="006A26F9">
        <w:rPr>
          <w:rFonts w:ascii="Arial" w:hAnsi="Arial" w:cs="Lucida Sans Unicode"/>
          <w:position w:val="-16"/>
        </w:rPr>
        <w:object w:dxaOrig="1640" w:dyaOrig="440" w14:anchorId="1586651B">
          <v:shape id="_x0000_i1033" type="#_x0000_t75" style="width:82pt;height:22pt" o:ole="">
            <v:imagedata r:id="rId23" o:title=""/>
          </v:shape>
          <o:OLEObject Type="Embed" ProgID="Equation.DSMT4" ShapeID="_x0000_i1033" DrawAspect="Content" ObjectID="_1453713240" r:id="rId24"/>
        </w:object>
      </w:r>
      <w:bookmarkEnd w:id="31"/>
      <w:bookmarkEnd w:id="32"/>
      <w:bookmarkEnd w:id="33"/>
      <w:r w:rsidR="008C3237">
        <w:rPr>
          <w:rFonts w:ascii="Arial" w:hAnsi="Arial" w:cs="Lucida Sans Unicode"/>
        </w:rPr>
        <w:t xml:space="preserve"> </w:t>
      </w:r>
    </w:p>
    <w:p w14:paraId="48F8E859" w14:textId="5DA7A8A5" w:rsidR="008C3237" w:rsidRDefault="008C3237" w:rsidP="008C3237">
      <w:pPr>
        <w:tabs>
          <w:tab w:val="left" w:pos="1080"/>
        </w:tabs>
        <w:rPr>
          <w:rFonts w:ascii="Arial" w:hAnsi="Arial" w:cs="Lucida Sans Unicode"/>
        </w:rPr>
      </w:pPr>
    </w:p>
    <w:p w14:paraId="0FF68789" w14:textId="77777777" w:rsidR="008C3237" w:rsidRDefault="008C3237" w:rsidP="008C3237">
      <w:pPr>
        <w:tabs>
          <w:tab w:val="left" w:pos="1080"/>
        </w:tabs>
        <w:rPr>
          <w:rFonts w:ascii="Arial" w:hAnsi="Arial" w:cs="Lucida Sans Unicode"/>
        </w:rPr>
      </w:pPr>
    </w:p>
    <w:p w14:paraId="5F7D6FA2" w14:textId="651B853E" w:rsidR="007A6BBA" w:rsidRDefault="008C3237" w:rsidP="007A6BBA">
      <w:pPr>
        <w:tabs>
          <w:tab w:val="left" w:pos="1080"/>
        </w:tabs>
        <w:rPr>
          <w:rFonts w:ascii="Arial" w:hAnsi="Arial" w:cs="Lucida Sans Unicode"/>
        </w:rPr>
      </w:pPr>
      <w:r w:rsidRPr="008C3237">
        <w:rPr>
          <w:rFonts w:ascii="Arial" w:hAnsi="Arial" w:cs="Lucida Sans Unicode"/>
        </w:rPr>
        <w:tab/>
      </w:r>
      <w:bookmarkStart w:id="34" w:name="OLE_LINK49"/>
      <w:bookmarkStart w:id="35" w:name="OLE_LINK62"/>
      <w:bookmarkStart w:id="36" w:name="OLE_LINK61"/>
      <w:r w:rsidR="007A6BBA" w:rsidRPr="00607B07">
        <w:rPr>
          <w:rFonts w:ascii="Arial" w:hAnsi="Arial" w:cs="Lucida Sans Unicode"/>
          <w:position w:val="-16"/>
        </w:rPr>
        <w:object w:dxaOrig="5820" w:dyaOrig="440" w14:anchorId="4545127A">
          <v:shape id="_x0000_i1034" type="#_x0000_t75" style="width:291pt;height:22pt" o:ole="">
            <v:imagedata r:id="rId25" o:title=""/>
          </v:shape>
          <o:OLEObject Type="Embed" ProgID="Equation.DSMT4" ShapeID="_x0000_i1034" DrawAspect="Content" ObjectID="_1453713241" r:id="rId26"/>
        </w:object>
      </w:r>
      <w:bookmarkEnd w:id="34"/>
      <w:bookmarkEnd w:id="35"/>
      <w:bookmarkEnd w:id="36"/>
    </w:p>
    <w:p w14:paraId="6A3075F0" w14:textId="3A19F8D7" w:rsidR="007A6BBA" w:rsidRDefault="007A6BBA" w:rsidP="007A6BBA">
      <w:pPr>
        <w:tabs>
          <w:tab w:val="left" w:pos="108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bookmarkStart w:id="37" w:name="OLE_LINK35"/>
      <w:bookmarkStart w:id="38" w:name="OLE_LINK37"/>
      <w:r w:rsidR="00660746" w:rsidRPr="00030F2F">
        <w:rPr>
          <w:rFonts w:ascii="Arial" w:hAnsi="Arial" w:cs="Lucida Sans Unicode"/>
          <w:position w:val="-16"/>
        </w:rPr>
        <w:object w:dxaOrig="3140" w:dyaOrig="440" w14:anchorId="4470E550">
          <v:shape id="_x0000_i1035" type="#_x0000_t75" style="width:157pt;height:22pt" o:ole="">
            <v:imagedata r:id="rId27" o:title=""/>
          </v:shape>
          <o:OLEObject Type="Embed" ProgID="Equation.DSMT4" ShapeID="_x0000_i1035" DrawAspect="Content" ObjectID="_1453713242" r:id="rId28"/>
        </w:object>
      </w:r>
      <w:bookmarkEnd w:id="37"/>
      <w:bookmarkEnd w:id="38"/>
    </w:p>
    <w:p w14:paraId="5612E423" w14:textId="77777777" w:rsidR="00E80633" w:rsidRDefault="007A6BBA" w:rsidP="008C3237">
      <w:pPr>
        <w:tabs>
          <w:tab w:val="left" w:pos="1080"/>
        </w:tabs>
        <w:rPr>
          <w:rFonts w:ascii="Arial" w:hAnsi="Arial" w:cs="Lucida Sans Unicode"/>
          <w:position w:val="-12"/>
        </w:rPr>
      </w:pPr>
      <w:r>
        <w:rPr>
          <w:rFonts w:ascii="Arial" w:hAnsi="Arial" w:cs="Lucida Sans Unicode"/>
        </w:rPr>
        <w:tab/>
      </w:r>
      <w:r w:rsidR="00660746" w:rsidRPr="00BC7A6D">
        <w:rPr>
          <w:rFonts w:ascii="Arial" w:hAnsi="Arial" w:cs="Lucida Sans Unicode"/>
          <w:position w:val="-12"/>
        </w:rPr>
        <w:object w:dxaOrig="840" w:dyaOrig="380" w14:anchorId="635953C5">
          <v:shape id="_x0000_i1036" type="#_x0000_t75" style="width:42pt;height:19pt" o:ole="">
            <v:imagedata r:id="rId29" o:title=""/>
          </v:shape>
          <o:OLEObject Type="Embed" ProgID="Equation.DSMT4" ShapeID="_x0000_i1036" DrawAspect="Content" ObjectID="_1453713243" r:id="rId30"/>
        </w:object>
      </w:r>
    </w:p>
    <w:p w14:paraId="0FAB7EF5" w14:textId="15A14AFB" w:rsidR="00BB2538" w:rsidRDefault="00BB2538" w:rsidP="008C3237">
      <w:pPr>
        <w:tabs>
          <w:tab w:val="left" w:pos="1080"/>
        </w:tabs>
        <w:rPr>
          <w:rFonts w:ascii="Arial" w:hAnsi="Arial" w:cs="Lucida Sans Unicode"/>
        </w:rPr>
      </w:pPr>
    </w:p>
    <w:p w14:paraId="1F334976" w14:textId="360C8D7E" w:rsidR="00BB2538" w:rsidRDefault="00CC3935" w:rsidP="00BB2538">
      <w:pPr>
        <w:tabs>
          <w:tab w:val="left" w:pos="1080"/>
        </w:tabs>
        <w:rPr>
          <w:rFonts w:ascii="Arial" w:hAnsi="Arial" w:cs="Lucida Sans Unicod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 wp14:anchorId="0B90CEB8" wp14:editId="781CB9EB">
                <wp:simplePos x="0" y="0"/>
                <wp:positionH relativeFrom="column">
                  <wp:posOffset>32385</wp:posOffset>
                </wp:positionH>
                <wp:positionV relativeFrom="paragraph">
                  <wp:posOffset>85725</wp:posOffset>
                </wp:positionV>
                <wp:extent cx="544195" cy="457200"/>
                <wp:effectExtent l="50800" t="25400" r="65405" b="10160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457200"/>
                          <a:chOff x="0" y="0"/>
                          <a:chExt cx="544195" cy="565150"/>
                        </a:xfrm>
                      </wpg:grpSpPr>
                      <wps:wsp>
                        <wps:cNvPr id="259" name="Straight Connector 259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86" name="Group 286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49" name="Straight Connector 49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Straight Connector 50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Straight Connector 52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2" name="Isosceles Triangle 512"/>
                          <wps:cNvSpPr/>
                          <wps:spPr>
                            <a:xfrm rot="10800000">
                              <a:off x="2698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" o:spid="_x0000_s1026" style="position:absolute;margin-left:2.55pt;margin-top:6.75pt;width:42.85pt;height:36pt;z-index:251638784;mso-height-relative:margin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">
                <v:line id="Straight Connector 259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NrfLMIAAADcAAAADwAAAGRycy9kb3ducmV2LnhtbESPT4vCMBTE7wt+h/AEb2uq4LJWo8jC&#10;gqeC//D6SJ5NsXmpTdTqp98Iwh6HmfkNM192rhY3akPlWcFomIEg1t5UXCrY734/v0GEiGyw9kwK&#10;HhRgueh9zDE3/s4bum1jKRKEQ44KbIxNLmXQlhyGoW+Ik3fyrcOYZFtK0+I9wV0tx1n2JR1WnBYs&#10;NvRjSZ+3V6dA74/l4bLiYrObHvQTC1M4a5Qa9LvVDESkLv6H3+21UTCeTOF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NrfL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group id="Group 286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dl8WVxAAAANwAAAAP&#10;AAAAAAAAAAAAAAAAAKkCAABkcnMvZG93bnJldi54bWxQSwUGAAAAAAQABAD6AAAAmgMAAAAA&#10;">
                  <v:line id="Straight Connector 49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UmK68EAAADbAAAADwAAAGRycy9kb3ducmV2LnhtbESPT4vCMBTE78J+h/AWvGmqiGjXKLIg&#10;7KngP7w+krdNsXnpNlmtfnojCB6HmfkNs1h1rhYXakPlWcFomIEg1t5UXCo47DeDGYgQkQ3WnknB&#10;jQKslh+9BebGX3lLl10sRYJwyFGBjbHJpQzaksMw9A1x8n596zAm2ZbStHhNcFfLcZZNpcOK04LF&#10;hr4t6fPu3ynQh1N5/Ftzsd3Pj/qOhSmcNUr1P7v1F4hIXXyHX+0fo2Ayh+eX9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xSYrr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0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aq1q8AAAADbAAAADwAAAGRycy9kb3ducmV2LnhtbERPz2vCMBS+D/Y/hDfYbU0nbLiuUUQQ&#10;dirYWrw+kmdTbF66Jmq3v345DDx+fL/L9ewGcaUp9J4VvGY5CGLtTc+dgkOze1mCCBHZ4OCZFPxQ&#10;gPXq8aHEwvgb7+lax06kEA4FKrAxjoWUQVtyGDI/Eifu5CeHMcGpk2bCWwp3g1zk+bt02HNqsDjS&#10;1pI+1xenQB+OXfu94WrffLT6FytTOWuUen6aN58gIs3xLv53fxkFb2l9+pJ+gFz9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WqtavAAAAA2w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52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jSOR8MAAADbAAAADwAAAGRycy9kb3ducmV2LnhtbESPwWrDMBBE74H+g9hAb4mcQEvrRgkh&#10;EOjJYDsh10XaWCbWyrXU2O3XV4VCj8PMvGE2u8l14k5DaD0rWC0zEMTam5YbBaf6uHgBESKywc4z&#10;KfiiALvtw2yDufEjl3SvYiMShEOOCmyMfS5l0JYchqXviZN39YPDmOTQSDPgmOCuk+sse5YOW04L&#10;Fns6WNK36tMp0KdLc/7Yc1HWr2f9jYUpnDVKPc6n/RuISFP8D/+1342CpzX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o0jkf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 id="Isosceles Triangle 512" o:spid="_x0000_s1032" type="#_x0000_t5" style="position:absolute;left:2698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M0byxQAA&#10;ANwAAAAPAAAAZHJzL2Rvd25yZXYueG1sRI/BasMwEETvhf6D2EIvJZFjaGKcKKEYWkIvJY4h18Xa&#10;2CbWykiq7f59VSjkOMzOm53dYTa9GMn5zrKC1TIBQVxb3XGjoDq/LzIQPiBr7C2Tgh/ycNg/Puww&#10;13biE41laESEsM9RQRvCkEvp65YM+qUdiKN3tc5giNI1UjucItz0Mk2StTTYcWxocaCipfpWfpv4&#10;xvHlI7XFfMkqc/rKLr37xHGj1PPT/LYFEWgO9+P/9FEreF2l8DcmEkDu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AzRvL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  <w:r w:rsidR="00BB2538">
        <w:rPr>
          <w:rFonts w:ascii="Arial" w:hAnsi="Arial" w:cs="Lucida Sans Unicode"/>
        </w:rPr>
        <w:tab/>
      </w:r>
      <w:bookmarkStart w:id="39" w:name="OLE_LINK65"/>
      <w:bookmarkStart w:id="40" w:name="OLE_LINK66"/>
      <w:bookmarkStart w:id="41" w:name="OLE_LINK67"/>
      <w:r w:rsidR="009279BA" w:rsidRPr="006A26F9">
        <w:rPr>
          <w:rFonts w:ascii="Arial" w:hAnsi="Arial" w:cs="Lucida Sans Unicode"/>
          <w:position w:val="-16"/>
        </w:rPr>
        <w:object w:dxaOrig="1520" w:dyaOrig="440" w14:anchorId="16694E5E">
          <v:shape id="_x0000_i1037" type="#_x0000_t75" style="width:76pt;height:22pt" o:ole="">
            <v:imagedata r:id="rId31" o:title=""/>
          </v:shape>
          <o:OLEObject Type="Embed" ProgID="Equation.DSMT4" ShapeID="_x0000_i1037" DrawAspect="Content" ObjectID="_1453713244" r:id="rId32"/>
        </w:object>
      </w:r>
      <w:bookmarkEnd w:id="39"/>
      <w:bookmarkEnd w:id="40"/>
      <w:bookmarkEnd w:id="41"/>
    </w:p>
    <w:p w14:paraId="0DF40F45" w14:textId="77777777" w:rsidR="00BB2538" w:rsidRDefault="00BB2538" w:rsidP="00BB2538">
      <w:pPr>
        <w:tabs>
          <w:tab w:val="left" w:pos="1080"/>
        </w:tabs>
        <w:rPr>
          <w:rFonts w:ascii="Arial" w:hAnsi="Arial" w:cs="Lucida Sans Unicode"/>
        </w:rPr>
      </w:pPr>
    </w:p>
    <w:p w14:paraId="6EC19C4D" w14:textId="4F7B8300" w:rsidR="00BB2538" w:rsidRPr="008C3237" w:rsidRDefault="00BB2538" w:rsidP="00BB2538">
      <w:pPr>
        <w:tabs>
          <w:tab w:val="left" w:pos="108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bookmarkStart w:id="42" w:name="OLE_LINK25"/>
      <w:bookmarkStart w:id="43" w:name="OLE_LINK34"/>
      <w:r w:rsidR="00B52183" w:rsidRPr="00607B07">
        <w:rPr>
          <w:rFonts w:ascii="Arial" w:hAnsi="Arial" w:cs="Lucida Sans Unicode"/>
          <w:position w:val="-16"/>
        </w:rPr>
        <w:object w:dxaOrig="5420" w:dyaOrig="440" w14:anchorId="7F3C8306">
          <v:shape id="_x0000_i1038" type="#_x0000_t75" style="width:271pt;height:22pt" o:ole="">
            <v:imagedata r:id="rId33" o:title=""/>
          </v:shape>
          <o:OLEObject Type="Embed" ProgID="Equation.DSMT4" ShapeID="_x0000_i1038" DrawAspect="Content" ObjectID="_1453713245" r:id="rId34"/>
        </w:object>
      </w:r>
      <w:bookmarkEnd w:id="42"/>
      <w:bookmarkEnd w:id="43"/>
    </w:p>
    <w:p w14:paraId="3E3936AF" w14:textId="6C2FFD80" w:rsidR="00F83A07" w:rsidRDefault="00BB2538" w:rsidP="00785DB5">
      <w:pPr>
        <w:tabs>
          <w:tab w:val="left" w:pos="1080"/>
        </w:tabs>
        <w:rPr>
          <w:rFonts w:ascii="Arial" w:hAnsi="Arial" w:cs="Lucida Sans Unicode"/>
        </w:rPr>
      </w:pPr>
      <w:r w:rsidRPr="008C3237">
        <w:rPr>
          <w:rFonts w:ascii="Arial" w:hAnsi="Arial" w:cs="Lucida Sans Unicode"/>
        </w:rPr>
        <w:tab/>
      </w:r>
      <w:bookmarkStart w:id="44" w:name="OLE_LINK26"/>
      <w:bookmarkStart w:id="45" w:name="OLE_LINK27"/>
      <w:bookmarkStart w:id="46" w:name="OLE_LINK36"/>
      <w:r w:rsidR="0033576B" w:rsidRPr="009279BA">
        <w:rPr>
          <w:rFonts w:ascii="Arial" w:hAnsi="Arial" w:cs="Lucida Sans Unicode"/>
          <w:position w:val="-16"/>
        </w:rPr>
        <w:object w:dxaOrig="2640" w:dyaOrig="440" w14:anchorId="4035D4C2">
          <v:shape id="_x0000_i1039" type="#_x0000_t75" style="width:132pt;height:22pt" o:ole="">
            <v:imagedata r:id="rId35" o:title=""/>
          </v:shape>
          <o:OLEObject Type="Embed" ProgID="Equation.DSMT4" ShapeID="_x0000_i1039" DrawAspect="Content" ObjectID="_1453713246" r:id="rId36"/>
        </w:object>
      </w:r>
      <w:bookmarkEnd w:id="44"/>
      <w:bookmarkEnd w:id="45"/>
      <w:bookmarkEnd w:id="46"/>
    </w:p>
    <w:p w14:paraId="78971370" w14:textId="51DB40FF" w:rsidR="00660746" w:rsidRPr="00F727FB" w:rsidRDefault="00A4427E" w:rsidP="00ED3ED5">
      <w:pPr>
        <w:tabs>
          <w:tab w:val="left" w:pos="108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bookmarkStart w:id="47" w:name="OLE_LINK56"/>
      <w:bookmarkStart w:id="48" w:name="OLE_LINK57"/>
      <w:bookmarkStart w:id="49" w:name="OLE_LINK29"/>
      <w:bookmarkStart w:id="50" w:name="OLE_LINK33"/>
      <w:r w:rsidR="00660746" w:rsidRPr="00BC7A6D">
        <w:rPr>
          <w:rFonts w:ascii="Arial" w:hAnsi="Arial" w:cs="Lucida Sans Unicode"/>
          <w:position w:val="-12"/>
        </w:rPr>
        <w:object w:dxaOrig="920" w:dyaOrig="380" w14:anchorId="337FCEEC">
          <v:shape id="_x0000_i1040" type="#_x0000_t75" style="width:46pt;height:19pt" o:ole="">
            <v:imagedata r:id="rId37" o:title=""/>
          </v:shape>
          <o:OLEObject Type="Embed" ProgID="Equation.DSMT4" ShapeID="_x0000_i1040" DrawAspect="Content" ObjectID="_1453713247" r:id="rId38"/>
        </w:object>
      </w:r>
      <w:bookmarkEnd w:id="47"/>
      <w:bookmarkEnd w:id="48"/>
      <w:bookmarkEnd w:id="49"/>
      <w:bookmarkEnd w:id="50"/>
      <w:r w:rsidR="009D7A00">
        <w:rPr>
          <w:rFonts w:ascii="Arial" w:hAnsi="Arial" w:cs="Lucida Sans Unicode"/>
        </w:rPr>
        <w:t>.</w:t>
      </w:r>
    </w:p>
    <w:p w14:paraId="23472C1A" w14:textId="77777777" w:rsidR="00CA6DA3" w:rsidRDefault="00CA6DA3" w:rsidP="00F83A07">
      <w:pPr>
        <w:tabs>
          <w:tab w:val="left" w:pos="720"/>
        </w:tabs>
        <w:rPr>
          <w:rFonts w:cstheme="minorHAnsi"/>
        </w:rPr>
      </w:pPr>
    </w:p>
    <w:p w14:paraId="2A11888F" w14:textId="2FFF1B90" w:rsidR="00F83A07" w:rsidRDefault="0074698D" w:rsidP="00F83A07">
      <w:pPr>
        <w:tabs>
          <w:tab w:val="left" w:pos="720"/>
        </w:tabs>
        <w:rPr>
          <w:rFonts w:cstheme="minorHAnsi"/>
        </w:rPr>
      </w:pPr>
      <w:r>
        <w:rPr>
          <w:rFonts w:cstheme="minorHAnsi"/>
        </w:rPr>
        <w:t>S</w:t>
      </w:r>
      <w:r w:rsidR="00F83A07" w:rsidRPr="00A4427E">
        <w:rPr>
          <w:rFonts w:cstheme="minorHAnsi"/>
        </w:rPr>
        <w:t>imilar</w:t>
      </w:r>
      <w:r>
        <w:rPr>
          <w:rFonts w:cstheme="minorHAnsi"/>
        </w:rPr>
        <w:t>ly</w:t>
      </w:r>
      <w:r w:rsidR="00F83A07" w:rsidRPr="00A4427E">
        <w:rPr>
          <w:rFonts w:cstheme="minorHAnsi"/>
        </w:rPr>
        <w:t xml:space="preserve"> we find that </w:t>
      </w:r>
    </w:p>
    <w:p w14:paraId="30D6F5AA" w14:textId="75870770" w:rsidR="00404C0A" w:rsidRDefault="00404C0A" w:rsidP="00F83A07">
      <w:pPr>
        <w:tabs>
          <w:tab w:val="left" w:pos="720"/>
        </w:tabs>
        <w:rPr>
          <w:rFonts w:cstheme="minorHAnsi"/>
        </w:rPr>
      </w:pPr>
    </w:p>
    <w:p w14:paraId="16944DB3" w14:textId="58353851" w:rsidR="00404C0A" w:rsidRDefault="00CC3935" w:rsidP="00F83A07">
      <w:pPr>
        <w:tabs>
          <w:tab w:val="left" w:pos="7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 wp14:anchorId="3B152E81" wp14:editId="01157100">
                <wp:simplePos x="0" y="0"/>
                <wp:positionH relativeFrom="column">
                  <wp:posOffset>24130</wp:posOffset>
                </wp:positionH>
                <wp:positionV relativeFrom="paragraph">
                  <wp:posOffset>73660</wp:posOffset>
                </wp:positionV>
                <wp:extent cx="544195" cy="457200"/>
                <wp:effectExtent l="50800" t="25400" r="65405" b="101600"/>
                <wp:wrapNone/>
                <wp:docPr id="300" name="Group 3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457200"/>
                          <a:chOff x="0" y="0"/>
                          <a:chExt cx="544195" cy="565150"/>
                        </a:xfrm>
                      </wpg:grpSpPr>
                      <wps:wsp>
                        <wps:cNvPr id="301" name="Straight Connector 301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03" name="Group 103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04" name="Straight Connector 104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Straight Connector 108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" name="Straight Connector 109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Isosceles Triangle 110"/>
                          <wps:cNvSpPr/>
                          <wps:spPr>
                            <a:xfrm rot="10800000">
                              <a:off x="28575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00" o:spid="_x0000_s1026" style="position:absolute;margin-left:1.9pt;margin-top:5.8pt;width:42.85pt;height:36pt;z-index:251641856;mso-height-relative:margin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">
                <v:line id="Straight Connector 301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/7zqsIAAADcAAAADwAAAGRycy9kb3ducmV2LnhtbESPT4vCMBTE74LfITzBm6YqiNs1iiwI&#10;eyr4D6+P5NkUm5duk9XufnojCB6HmfkNs1x3rhY3akPlWcFknIEg1t5UXCo4HrajBYgQkQ3WnknB&#10;HwVYr/q9JebG33lHt30sRYJwyFGBjbHJpQzaksMw9g1x8i6+dRiTbEtpWrwnuKvlNMvm0mHFacFi&#10;Q1+W9HX/6xTo47k8/Wy42B0+TvofC1M4a5QaDrrNJ4hIXXyHX+1vo2CWTeB5Jh0BuXo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/7zq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group id="Group 103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sWBCvDAAAA3AAAAA8A&#10;AAAAAAAAAAAAAAAAqQIAAGRycy9kb3ducmV2LnhtbFBLBQYAAAAABAAEAPoAAACZAwAAAAA=&#10;">
                  <v:line id="Straight Connector 104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k0+08EAAADcAAAADwAAAGRycy9kb3ducmV2LnhtbERP32vCMBB+H/g/hBP2tqaOMbZqFBEG&#10;eyq0WvZ6JGdTbC61ybT61y+Dwd7u4/t5q83kenGhMXSeFSyyHASx9qbjVsFh//H0BiJEZIO9Z1Jw&#10;owCb9exhhYXxV67oUsdWpBAOBSqwMQ6FlEFbchgyPxAn7uhHhzHBsZVmxGsKd718zvNX6bDj1GBx&#10;oJ0lfaq/nQJ9+Gqb85bLav/e6DuWpnTWKPU4n7ZLEJGm+C/+c3+aND9/gd9n0gVy/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6TT7T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08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wA01sMAAADcAAAADwAAAGRycy9kb3ducmV2LnhtbESPT2vDMAzF74N+B6NCb6vTHsqW1Qll&#10;UNgp0H/sKmwtDovlLPbadJ9+Ogx2k3hP7/20rafQqyuNqYtsYLUsQBHb6DpuDZxP+8cnUCkjO+wj&#10;k4E7Jair2cMWSxdvfKDrMbdKQjiVaMDnPJRaJ+spYFrGgVi0jzgGzLKOrXYj3iQ89HpdFBsdsGNp&#10;8DjQqyf7efwOBuz5vb187bg5nJ4v9gcb1wTvjFnMp90LqExT/jf/Xb85wS+EVp6RCXT1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sANN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9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EyRTcEAAADcAAAADwAAAGRycy9kb3ducmV2LnhtbERPTWvCQBC9F/wPywje6kYPUlNXEUHo&#10;KZBE6XXYnWZDs7MxuzWxv75bKPQ2j/c5u8PkOnGnIbSeFayWGQhi7U3LjYJLfX5+AREissHOMyl4&#10;UIDDfva0w9z4kUu6V7ERKYRDjgpsjH0uZdCWHIal74kT9+EHhzHBoZFmwDGFu06us2wjHbacGiz2&#10;dLKkP6svp0Bf3pvr7chFWW+v+hsLUzhrlFrMp+MriEhT/Bf/ud9Mmp9t4feZdIHc/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UTJFN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 id="Isosceles Triangle 110" o:spid="_x0000_s1032" type="#_x0000_t5" style="position:absolute;left:28575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ItEHwwAA&#10;ANwAAAAPAAAAZHJzL2Rvd25yZXYueG1sRI9Ba8JAEIXvgv9hGcGL1I0eNKSuUgRFehGt4HXITpPQ&#10;7GzYXWP67zuHgrd5zPvevNnsBteqnkJsPBtYzDNQxKW3DVcGbl+HtxxUTMgWW89k4Jci7Lbj0QYL&#10;6598of6aKiUhHAs0UKfUFVrHsiaHce47Ytl9++AwiQyVtgGfEu5avcyylXbYsFyosaN9TeXP9eGk&#10;xml2XPr9cM9v7nLO7234xH5tzHQyfLyDSjSkl/mfPlnhFlJfnpEJ9PY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UItEH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</w:p>
    <w:p w14:paraId="52758473" w14:textId="0B3B58DA" w:rsidR="00404C0A" w:rsidRPr="00A4427E" w:rsidRDefault="00404C0A" w:rsidP="00404C0A">
      <w:pPr>
        <w:tabs>
          <w:tab w:val="left" w:pos="990"/>
        </w:tabs>
        <w:rPr>
          <w:rFonts w:cstheme="minorHAnsi"/>
        </w:rPr>
      </w:pPr>
      <w:r>
        <w:rPr>
          <w:rFonts w:cstheme="minorHAnsi"/>
        </w:rPr>
        <w:tab/>
      </w:r>
      <w:r w:rsidR="0088688D" w:rsidRPr="0074698D">
        <w:rPr>
          <w:rFonts w:ascii="Arial" w:hAnsi="Arial" w:cs="Lucida Sans Unicode"/>
          <w:position w:val="-12"/>
        </w:rPr>
        <w:object w:dxaOrig="940" w:dyaOrig="380" w14:anchorId="4B25FBD8">
          <v:shape id="_x0000_i1041" type="#_x0000_t75" style="width:47pt;height:19pt" o:ole="">
            <v:imagedata r:id="rId39" o:title=""/>
          </v:shape>
          <o:OLEObject Type="Embed" ProgID="Equation.DSMT4" ShapeID="_x0000_i1041" DrawAspect="Content" ObjectID="_1453713248" r:id="rId40"/>
        </w:object>
      </w:r>
      <w:r w:rsidR="009D7A00">
        <w:rPr>
          <w:rFonts w:ascii="Arial" w:hAnsi="Arial" w:cs="Lucida Sans Unicode"/>
        </w:rPr>
        <w:t>.</w:t>
      </w:r>
    </w:p>
    <w:p w14:paraId="079544A4" w14:textId="77777777" w:rsidR="00404C0A" w:rsidRDefault="00404C0A" w:rsidP="00F83A07">
      <w:pPr>
        <w:tabs>
          <w:tab w:val="left" w:pos="720"/>
        </w:tabs>
        <w:rPr>
          <w:rFonts w:cstheme="minorHAnsi"/>
        </w:rPr>
      </w:pPr>
    </w:p>
    <w:p w14:paraId="34BB7D85" w14:textId="77777777" w:rsidR="00E830CB" w:rsidRPr="00E830CB" w:rsidRDefault="00E830CB" w:rsidP="00F83A07">
      <w:pPr>
        <w:tabs>
          <w:tab w:val="left" w:pos="720"/>
        </w:tabs>
        <w:rPr>
          <w:rFonts w:cstheme="minorHAnsi"/>
        </w:rPr>
      </w:pPr>
    </w:p>
    <w:p w14:paraId="3A6631D5" w14:textId="5192032F" w:rsidR="00E830CB" w:rsidRDefault="00E830CB" w:rsidP="00F83A07">
      <w:pPr>
        <w:tabs>
          <w:tab w:val="left" w:pos="720"/>
        </w:tabs>
        <w:rPr>
          <w:rFonts w:cstheme="minorHAnsi"/>
        </w:rPr>
      </w:pPr>
      <w:r>
        <w:rPr>
          <w:rFonts w:cstheme="minorHAnsi"/>
        </w:rPr>
        <w:t>Finally,</w:t>
      </w:r>
    </w:p>
    <w:p w14:paraId="7D928195" w14:textId="1ECEFA07" w:rsidR="00E830CB" w:rsidRDefault="00E830CB" w:rsidP="00F83A07">
      <w:pPr>
        <w:tabs>
          <w:tab w:val="left" w:pos="720"/>
        </w:tabs>
        <w:rPr>
          <w:rFonts w:cstheme="minorHAnsi"/>
        </w:rPr>
      </w:pPr>
    </w:p>
    <w:p w14:paraId="1E678128" w14:textId="055AA940" w:rsidR="00E830CB" w:rsidRDefault="00CC3935" w:rsidP="00F83A07">
      <w:pPr>
        <w:tabs>
          <w:tab w:val="left" w:pos="7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30CF755E" wp14:editId="2E9CAD98">
                <wp:simplePos x="0" y="0"/>
                <wp:positionH relativeFrom="column">
                  <wp:posOffset>45720</wp:posOffset>
                </wp:positionH>
                <wp:positionV relativeFrom="paragraph">
                  <wp:posOffset>37465</wp:posOffset>
                </wp:positionV>
                <wp:extent cx="544195" cy="457200"/>
                <wp:effectExtent l="50800" t="25400" r="65405" b="101600"/>
                <wp:wrapNone/>
                <wp:docPr id="193" name="Group 1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195" cy="457200"/>
                          <a:chOff x="0" y="0"/>
                          <a:chExt cx="544195" cy="56515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>
                            <a:off x="383540" y="3810"/>
                            <a:ext cx="0" cy="558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98" name="Group 198"/>
                        <wpg:cNvGrpSpPr/>
                        <wpg:grpSpPr>
                          <a:xfrm>
                            <a:off x="0" y="0"/>
                            <a:ext cx="544195" cy="565150"/>
                            <a:chOff x="0" y="0"/>
                            <a:chExt cx="544195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99" name="Straight Connector 199"/>
                          <wps:cNvCnPr/>
                          <wps:spPr>
                            <a:xfrm>
                              <a:off x="0" y="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" name="Straight Connector 204"/>
                          <wps:cNvCnPr/>
                          <wps:spPr>
                            <a:xfrm>
                              <a:off x="0" y="565150"/>
                              <a:ext cx="54419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" name="Straight Connector 205"/>
                          <wps:cNvCnPr/>
                          <wps:spPr>
                            <a:xfrm>
                              <a:off x="135890" y="10160"/>
                              <a:ext cx="0" cy="546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3" o:spid="_x0000_s1026" style="position:absolute;margin-left:3.6pt;margin-top:2.95pt;width:42.85pt;height:36pt;z-index:251643904;mso-height-relative:margin" coordsize="544195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">
                <v:line id="Straight Connector 194" o:spid="_x0000_s1027" style="position:absolute;visibility:visible;mso-wrap-style:square" from="383540,3810" to="383540,56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kerVMEAAADcAAAADwAAAGRycy9kb3ducmV2LnhtbERP32vCMBB+H/g/hBP2NtONMWY1ShEG&#10;PhVsFV+P5GzKmkttYu321y+Dwd7u4/t56+3kOjHSEFrPCp4XGQhi7U3LjYJj/fH0DiJEZIOdZ1Lw&#10;RQG2m9nDGnPj73ygsYqNSCEcclRgY+xzKYO25DAsfE+cuIsfHMYEh0aaAe8p3HXyJcvepMOWU4PF&#10;nnaW9Gd1cwr08dycrgWXh3p50t9YmtJZo9TjfCpWICJN8V/8596bNH/5Cr/PpAvk5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SR6tU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group id="Group 198" o:spid="_x0000_s1028" style="position:absolute;width:544195;height:565150" coordsize="544195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uAPdxgAAANwAAAAPAAAAZHJzL2Rvd25yZXYueG1sRI9Pa8JAEMXvhX6HZQq9&#10;1U0sLTa6ioiKByn4B4q3ITsmwexsyK5J/PadQ6G3Gd6b934zWwyuVh21ofJsIB0loIhzbysuDJxP&#10;m7cJqBCRLdaeycCDAizmz08zzKzv+UDdMRZKQjhkaKCMscm0DnlJDsPIN8SiXX3rMMraFtq22Eu4&#10;q/U4ST61w4qlocSGViXlt+PdGdj22C/f03W3v11Xj8vp4/tnn5Ixry/Dcgoq0hD/zX/XOyv4X0Ir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24A93GAAAA3AAA&#10;AA8AAAAAAAAAAAAAAAAAqQIAAGRycy9kb3ducmV2LnhtbFBLBQYAAAAABAAEAPoAAACcAwAAAAA=&#10;">
                  <v:line id="Straight Connector 199" o:spid="_x0000_s1029" style="position:absolute;visibility:visible;mso-wrap-style:square" from="0,0" to="544195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EYEysEAAADcAAAADwAAAGRycy9kb3ducmV2LnhtbERPPWvDMBDdC/kP4gLZajkdQu1aCaEQ&#10;6GSIndD1kC6WiXVyLTVx++urQqHbPd7nVbvZDeJGU+g9K1hnOQhi7U3PnYJTe3h8BhEissHBMyn4&#10;ogC77eKhwtL4Ox/p1sROpBAOJSqwMY6llEFbchgyPxIn7uInhzHBqZNmwnsKd4N8yvONdNhzarA4&#10;0qslfW0+nQJ9eu/OH3uuj21x1t9Ym9pZo9RqOe9fQESa47/4z/1m0vyigN9n0gVy+w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8RgTK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204" o:spid="_x0000_s1030" style="position:absolute;visibility:visible;mso-wrap-style:square" from="0,565150" to="54419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Whfr8QAAADcAAAADwAAAGRycy9kb3ducmV2LnhtbESPwWrDMBBE74X8g9hCbo3cE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aF+v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05" o:spid="_x0000_s1031" style="position:absolute;visibility:visible;mso-wrap-style:square" from="135890,10160" to="135890,5562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iT6NMQAAADcAAAADwAAAGRycy9kb3ducmV2LnhtbESPwWrDMBBE74X8g9hCbo3cQ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OJPo0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</w:p>
    <w:p w14:paraId="449BF9A9" w14:textId="674379D5" w:rsidR="00E830CB" w:rsidRDefault="00E830CB" w:rsidP="0044652A">
      <w:pPr>
        <w:tabs>
          <w:tab w:val="left" w:pos="990"/>
        </w:tabs>
        <w:rPr>
          <w:rFonts w:cstheme="minorHAnsi"/>
        </w:rPr>
      </w:pPr>
      <w:r>
        <w:rPr>
          <w:rFonts w:cstheme="minorHAnsi"/>
        </w:rPr>
        <w:tab/>
      </w:r>
      <w:r w:rsidR="00F83A07" w:rsidRPr="00E830CB">
        <w:rPr>
          <w:rFonts w:cstheme="minorHAnsi"/>
        </w:rPr>
        <w:t xml:space="preserve"> = 2! = 2. </w:t>
      </w:r>
    </w:p>
    <w:p w14:paraId="0E60D40D" w14:textId="7794C946" w:rsidR="00F83A07" w:rsidRPr="00E830CB" w:rsidRDefault="00F83A07" w:rsidP="00F83A07">
      <w:pPr>
        <w:tabs>
          <w:tab w:val="left" w:pos="720"/>
        </w:tabs>
        <w:rPr>
          <w:rFonts w:cstheme="minorHAnsi"/>
          <w:position w:val="36"/>
        </w:rPr>
      </w:pPr>
      <w:r w:rsidRPr="00E830CB">
        <w:rPr>
          <w:rFonts w:cstheme="minorHAnsi"/>
        </w:rPr>
        <w:t>So</w:t>
      </w:r>
      <w:bookmarkStart w:id="51" w:name="OLE_LINK1"/>
      <w:bookmarkStart w:id="52" w:name="OLE_LINK2"/>
      <w:r w:rsidRPr="00E830CB">
        <w:rPr>
          <w:rFonts w:cstheme="minorHAnsi"/>
        </w:rPr>
        <w:t xml:space="preserve"> </w:t>
      </w:r>
      <w:r w:rsidRPr="00D16A76">
        <w:rPr>
          <w:rFonts w:cstheme="minorHAnsi"/>
        </w:rPr>
        <w:t xml:space="preserve"> </w:t>
      </w:r>
    </w:p>
    <w:bookmarkEnd w:id="51"/>
    <w:bookmarkEnd w:id="52"/>
    <w:p w14:paraId="0A01969A" w14:textId="77777777" w:rsidR="00171804" w:rsidRDefault="00171804" w:rsidP="00F83A07">
      <w:pPr>
        <w:tabs>
          <w:tab w:val="left" w:pos="720"/>
        </w:tabs>
        <w:rPr>
          <w:rFonts w:cs="Arial"/>
          <w:position w:val="-48"/>
        </w:rPr>
      </w:pPr>
    </w:p>
    <w:bookmarkStart w:id="53" w:name="_GoBack"/>
    <w:bookmarkEnd w:id="53"/>
    <w:p w14:paraId="33B3A388" w14:textId="57B4F06D" w:rsidR="00F83A07" w:rsidRPr="00D16A76" w:rsidRDefault="0088688D" w:rsidP="00F83A07">
      <w:pPr>
        <w:tabs>
          <w:tab w:val="left" w:pos="720"/>
        </w:tabs>
        <w:rPr>
          <w:rFonts w:cstheme="minorHAnsi"/>
        </w:rPr>
      </w:pPr>
      <w:r w:rsidRPr="00D16A76">
        <w:rPr>
          <w:rFonts w:cs="Arial"/>
          <w:position w:val="-48"/>
        </w:rPr>
        <w:object w:dxaOrig="7080" w:dyaOrig="1080" w14:anchorId="79E4C05F">
          <v:shape id="_x0000_i1042" type="#_x0000_t75" style="width:354pt;height:55pt" o:ole="">
            <v:imagedata r:id="rId41" o:title=""/>
          </v:shape>
          <o:OLEObject Type="Embed" ProgID="Equation.DSMT4" ShapeID="_x0000_i1042" DrawAspect="Content" ObjectID="_1453713249" r:id="rId42"/>
        </w:object>
      </w:r>
      <w:r w:rsidR="00F83A07" w:rsidRPr="0008016D">
        <w:rPr>
          <w:rFonts w:cstheme="minorHAnsi"/>
          <w:position w:val="-30"/>
        </w:rPr>
        <w:t xml:space="preserve"> </w:t>
      </w:r>
      <w:bookmarkStart w:id="54" w:name="OLE_LINK9"/>
      <w:bookmarkStart w:id="55" w:name="OLE_LINK10"/>
      <w:r w:rsidR="00F83A07" w:rsidRPr="0008016D">
        <w:rPr>
          <w:rFonts w:ascii="MS Gothic" w:eastAsia="MS Gothic" w:hAnsi="Lucida Handwriting" w:hint="eastAsia"/>
          <w:position w:val="-30"/>
        </w:rPr>
        <w:t>✔</w:t>
      </w:r>
      <w:bookmarkEnd w:id="54"/>
      <w:bookmarkEnd w:id="55"/>
    </w:p>
    <w:p w14:paraId="0D9563B6" w14:textId="77777777" w:rsidR="00F83A07" w:rsidRPr="00D16A76" w:rsidRDefault="00F83A07" w:rsidP="00F83A07">
      <w:pPr>
        <w:tabs>
          <w:tab w:val="left" w:pos="720"/>
        </w:tabs>
        <w:rPr>
          <w:rFonts w:cstheme="minorHAnsi"/>
        </w:rPr>
      </w:pPr>
    </w:p>
    <w:p w14:paraId="42A1BE71" w14:textId="77777777" w:rsidR="00E80633" w:rsidRDefault="00E80633" w:rsidP="00F83A07">
      <w:pPr>
        <w:tabs>
          <w:tab w:val="left" w:pos="720"/>
        </w:tabs>
        <w:rPr>
          <w:rFonts w:cstheme="minorHAnsi"/>
          <w:b/>
          <w:i/>
          <w:u w:val="single"/>
        </w:rPr>
      </w:pPr>
    </w:p>
    <w:p w14:paraId="371F05A6" w14:textId="00EF8010" w:rsidR="00F83A07" w:rsidRDefault="00355142" w:rsidP="00F83A07">
      <w:pPr>
        <w:tabs>
          <w:tab w:val="left" w:pos="720"/>
        </w:tabs>
        <w:rPr>
          <w:rFonts w:cstheme="minorHAnsi"/>
        </w:rPr>
      </w:pPr>
      <w:r>
        <w:rPr>
          <w:rFonts w:cstheme="minorHAnsi"/>
          <w:b/>
          <w:i/>
          <w:noProof/>
          <w:u w:val="single"/>
        </w:rPr>
        <mc:AlternateContent>
          <mc:Choice Requires="wpg">
            <w:drawing>
              <wp:anchor distT="0" distB="0" distL="114300" distR="114300" simplePos="0" relativeHeight="251801600" behindDoc="0" locked="0" layoutInCell="1" allowOverlap="1" wp14:anchorId="7F108368" wp14:editId="45868232">
                <wp:simplePos x="0" y="0"/>
                <wp:positionH relativeFrom="column">
                  <wp:posOffset>1216025</wp:posOffset>
                </wp:positionH>
                <wp:positionV relativeFrom="paragraph">
                  <wp:posOffset>130810</wp:posOffset>
                </wp:positionV>
                <wp:extent cx="790575" cy="1085850"/>
                <wp:effectExtent l="25400" t="0" r="47625" b="6350"/>
                <wp:wrapNone/>
                <wp:docPr id="212" name="Group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0575" cy="1085850"/>
                          <a:chOff x="0" y="0"/>
                          <a:chExt cx="790575" cy="1085850"/>
                        </a:xfrm>
                      </wpg:grpSpPr>
                      <wps:wsp>
                        <wps:cNvPr id="636" name="Text Box 636"/>
                        <wps:cNvSpPr txBox="1"/>
                        <wps:spPr>
                          <a:xfrm>
                            <a:off x="6350" y="0"/>
                            <a:ext cx="73977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95B4CD" w14:textId="2F023486" w:rsidR="00171804" w:rsidRPr="00B351B3" w:rsidRDefault="00171804" w:rsidP="004F60B4">
                              <w:r>
                                <w:rPr>
                                  <w:i/>
                                </w:rPr>
                                <w:t>d    e    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5" name="Text Box 635"/>
                        <wps:cNvSpPr txBox="1"/>
                        <wps:spPr>
                          <a:xfrm>
                            <a:off x="0" y="791210"/>
                            <a:ext cx="78803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617951" w14:textId="3DC506E5" w:rsidR="00171804" w:rsidRPr="00B351B3" w:rsidRDefault="00171804" w:rsidP="004F60B4">
                              <w:r>
                                <w:rPr>
                                  <w:i/>
                                </w:rPr>
                                <w:t>a    b    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1" name="Group 211"/>
                        <wpg:cNvGrpSpPr/>
                        <wpg:grpSpPr>
                          <a:xfrm>
                            <a:off x="15875" y="311150"/>
                            <a:ext cx="774700" cy="457200"/>
                            <a:chOff x="0" y="0"/>
                            <a:chExt cx="774700" cy="570865"/>
                          </a:xfrm>
                        </wpg:grpSpPr>
                        <wps:wsp>
                          <wps:cNvPr id="217" name="Straight Connector 217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5" name="Straight Connector 425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6" name="Straight Connector 426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Straight Connector 222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3" name="Straight Connector 223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1" name="Rectangle 421"/>
                          <wps:cNvSpPr/>
                          <wps:spPr>
                            <a:xfrm>
                              <a:off x="44450" y="19812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2" name="Rectangle 422"/>
                          <wps:cNvSpPr/>
                          <wps:spPr>
                            <a:xfrm>
                              <a:off x="293370" y="19812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4" name="Rectangle 424"/>
                          <wps:cNvSpPr/>
                          <wps:spPr>
                            <a:xfrm>
                              <a:off x="542290" y="20066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12" o:spid="_x0000_s1038" style="position:absolute;margin-left:95.75pt;margin-top:10.3pt;width:62.25pt;height:85.5pt;z-index:251801600" coordsize="790575,10858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">
                <v:shape id="Text Box 636" o:spid="_x0000_s1039" type="#_x0000_t202" style="position:absolute;left:6350;width:739775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MyXXxAAA&#10;ANwAAAAPAAAAZHJzL2Rvd25yZXYueG1sRI9Ba8JAFITvhf6H5RW81d1WG2rqJpSK4MmiVsHbI/tM&#10;QrNvQ3Y18d+7hYLHYWa+Yeb5YBtxoc7XjjW8jBUI4sKZmksNP7vl8zsIH5ANNo5Jw5U85NnjwxxT&#10;43re0GUbShEh7FPUUIXQplL6oiKLfuxa4uidXGcxRNmV0nTYR7ht5KtSibRYc1yosKWviorf7dlq&#10;2K9Px8NUfZcL+9b2blCS7UxqPXoaPj9ABBrCPfzfXhkNySSBvzPxCMjs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jMl18QAAADcAAAADwAAAAAAAAAAAAAAAACXAgAAZHJzL2Rv&#10;d25yZXYueG1sUEsFBgAAAAAEAAQA9QAAAIgDAAAAAA==&#10;" filled="f" stroked="f">
                  <v:textbox>
                    <w:txbxContent>
                      <w:p w14:paraId="2C95B4CD" w14:textId="2F023486" w:rsidR="00171804" w:rsidRPr="00B351B3" w:rsidRDefault="00171804" w:rsidP="004F60B4">
                        <w:r>
                          <w:rPr>
                            <w:i/>
                          </w:rPr>
                          <w:t>d    e    f</w:t>
                        </w:r>
                      </w:p>
                    </w:txbxContent>
                  </v:textbox>
                </v:shape>
                <v:shape id="Text Box 635" o:spid="_x0000_s1040" type="#_x0000_t202" style="position:absolute;top:791210;width:788035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4bugxAAA&#10;ANwAAAAPAAAAZHJzL2Rvd25yZXYueG1sRI9Ba8JAFITvBf/D8oTe6q5WxcZsRFoKnlpMa8HbI/tM&#10;gtm3Ibs18d+7hYLHYWa+YdLNYBtxoc7XjjVMJwoEceFMzaWG76/3pxUIH5ANNo5Jw5U8bLLRQ4qJ&#10;cT3v6ZKHUkQI+wQ1VCG0iZS+qMiin7iWOHon11kMUXalNB32EW4bOVNqKS3WHBcqbOm1ouKc/1oN&#10;h4/T8WeuPss3u2h7NyjJ9kVq/TgetmsQgYZwD/+3d0bD8nkBf2fiEZD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uG7oMQAAADcAAAADwAAAAAAAAAAAAAAAACXAgAAZHJzL2Rv&#10;d25yZXYueG1sUEsFBgAAAAAEAAQA9QAAAIgDAAAAAA==&#10;" filled="f" stroked="f">
                  <v:textbox>
                    <w:txbxContent>
                      <w:p w14:paraId="1D617951" w14:textId="3DC506E5" w:rsidR="00171804" w:rsidRPr="00B351B3" w:rsidRDefault="00171804" w:rsidP="004F60B4">
                        <w:r>
                          <w:rPr>
                            <w:i/>
                          </w:rPr>
                          <w:t>a    b    c</w:t>
                        </w:r>
                      </w:p>
                    </w:txbxContent>
                  </v:textbox>
                </v:shape>
                <v:group id="Group 211" o:spid="_x0000_s1041" style="position:absolute;left:15875;top:311150;width:774700;height:457200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6dMhmxAAAANwAAAAP&#10;AAAAAAAAAAAAAAAAAKkCAABkcnMvZG93bnJldi54bWxQSwUGAAAAAAQABAD6AAAAmgMAAAAA&#10;">
                  <v:line id="Straight Connector 217" o:spid="_x0000_s1042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GNXBc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KPJn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UY1cF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425" o:spid="_x0000_s1043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9pkrMQAAADcAAAADwAAAGRycy9kb3ducmV2LnhtbESPzWrDMBCE74G+g9hCbonckITUtRxC&#10;odCTIX/kukhby9RauZaauH36KBDIcZiZb5hiPbhWnKkPjWcFL9MMBLH2puFawWH/MVmBCBHZYOuZ&#10;FPxRgHX5NCowN/7CWzrvYi0ShEOOCmyMXS5l0JYchqnviJP35XuHMcm+lqbHS4K7Vs6ybCkdNpwW&#10;LHb0bkl/736dAn041cefDVfb/etR/2NlKmeNUuPnYfMGItIQH+F7+9MomM8W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z2mSs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426" o:spid="_x0000_s1044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wj628IAAADcAAAADwAAAGRycy9kb3ducmV2LnhtbESPT4vCMBTE78J+h/AWvGmqiGjXKLIg&#10;eCr4D6+P5G1TbF66TdTqpzcLCx6HmfkNs1h1rhY3akPlWcFomIEg1t5UXCo4HjaDGYgQkQ3WnknB&#10;gwKslh+9BebG33lHt30sRYJwyFGBjbHJpQzaksMw9A1x8n586zAm2ZbStHhPcFfLcZZNpcOK04LF&#10;hr4t6cv+6hTo47k8/a652B3mJ/3EwhTOGqX6n936C0SkLr7D/+2tUTAZT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wj62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22" o:spid="_x0000_s1045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ng+IMMAAADcAAAADwAAAGRycy9kb3ducmV2LnhtbESPwWrDMBBE74X8g9hAbrUcH0rjWgmh&#10;EOjJEDuh10XaWqbWyrXUxM3XV4VCjsPMvGGq3ewGcaEp9J4VrLMcBLH2pudOwak9PD6DCBHZ4OCZ&#10;FPxQgN128VBhafyVj3RpYicShEOJCmyMYyll0JYchsyPxMn78JPDmOTUSTPhNcHdIIs8f5IOe04L&#10;Fkd6taQ/m2+nQJ/eu/PXnutjuznrG9amdtYotVrO+xcQkeZ4D/+334yCoijg70w6AnL7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p4Pi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23" o:spid="_x0000_s1046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TSbu8MAAADcAAAADwAAAGRycy9kb3ducmV2LnhtbESPT2sCMRTE70K/Q3gFb5rtClJXo0ih&#10;4GnBf3h9JM/N4uZlu4m6+ulNodDjMDO/YRar3jXiRl2oPSv4GGcgiLU3NVcKDvvv0SeIEJENNp5J&#10;wYMCrJZvgwUWxt95S7ddrESCcChQgY2xLaQM2pLDMPYtcfLOvnMYk+wqaTq8J7hrZJ5lU+mw5rRg&#10;saUvS/qyuzoF+nCqjj9rLrf72VE/sTSls0ap4Xu/noOI1Mf/8F97YxTk+QR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U0m7v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rect id="Rectangle 421" o:spid="_x0000_s1047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i1PKwgAA&#10;ANwAAAAPAAAAZHJzL2Rvd25yZXYueG1sRI/RisIwFETfBf8hXME3TRVXpGsUERR9WETXD7g016ba&#10;3JQm1vr3RhB8HGbmDDNftrYUDdW+cKxgNExAEGdOF5wrOP9vBjMQPiBrLB2Tgid5WC66nTmm2j34&#10;SM0p5CJC2KeowIRQpVL6zJBFP3QVcfQurrYYoqxzqWt8RLgt5ThJptJiwXHBYEVrQ9ntdLcK7HXb&#10;8MxfzpPDTzi0+/K43v8Zpfq9dvULIlAbvuFPe6cVTMYjeJ+JR0AuX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aLU8r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  <v:rect id="Rectangle 422" o:spid="_x0000_s1048" style="position:absolute;left:29337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Wc29wwAA&#10;ANwAAAAPAAAAZHJzL2Rvd25yZXYueG1sRI/RisIwFETfhf2HcIV909SiIl2jiLCyPohY/YBLc226&#10;NjelibX79xtB8HGYmTPMct3bWnTU+sqxgsk4AUFcOF1xqeBy/h4tQPiArLF2TAr+yMN69TFYYqbd&#10;g0/U5aEUEcI+QwUmhCaT0heGLPqxa4ijd3WtxRBlW0rd4iPCbS3TJJlLixXHBYMNbQ0Vt/xuFdjf&#10;XccLf71Mj7Nw7Pf1abs/GKU+h/3mC0SgPrzDr/aPVjBNU3ieiUdArv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Wc29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  <v:rect id="Rectangle 424" o:spid="_x0000_s1049" style="position:absolute;left:542290;top:20066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/PBSxAAA&#10;ANwAAAAPAAAAZHJzL2Rvd25yZXYueG1sRI/BasMwEETvgf6D2EJvidzglOBGMcXQUB+CiZMPWKyN&#10;5dZaGUtx3L+vCoUeh5l5w+zy2fZiotF3jhU8rxIQxI3THbcKLuf35RaED8gae8ek4Js85PuHxQ4z&#10;7e58oqkOrYgQ9hkqMCEMmZS+MWTRr9xAHL2rGy2GKMdW6hHvEW57uU6SF2mx47hgcKDCUPNV36wC&#10;+3mYeOuvl7TahGou+1NRHo1ST4/z2yuIQHP4D/+1P7SCdJ3C75l4BOT+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vzwUs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</v:group>
              </v:group>
            </w:pict>
          </mc:Fallback>
        </mc:AlternateContent>
      </w:r>
      <w:r w:rsidR="00F83A07" w:rsidRPr="00E830CB">
        <w:rPr>
          <w:rFonts w:cstheme="minorHAnsi"/>
          <w:b/>
          <w:i/>
          <w:highlight w:val="cyan"/>
          <w:u w:val="single"/>
        </w:rPr>
        <w:t>n</w:t>
      </w:r>
      <w:r w:rsidR="00F83A07" w:rsidRPr="00E830CB">
        <w:rPr>
          <w:rFonts w:cstheme="minorHAnsi"/>
          <w:b/>
          <w:highlight w:val="cyan"/>
          <w:u w:val="single"/>
        </w:rPr>
        <w:t xml:space="preserve"> = 3</w:t>
      </w:r>
      <w:r w:rsidR="00F83A07" w:rsidRPr="00D16A76">
        <w:rPr>
          <w:rFonts w:cstheme="minorHAnsi"/>
        </w:rPr>
        <w:t>:</w:t>
      </w:r>
    </w:p>
    <w:p w14:paraId="5DA2A6BD" w14:textId="446FB578" w:rsidR="000F1E51" w:rsidRPr="00D16A76" w:rsidRDefault="000F1E51" w:rsidP="00F83A07">
      <w:pPr>
        <w:tabs>
          <w:tab w:val="left" w:pos="720"/>
        </w:tabs>
        <w:rPr>
          <w:rFonts w:cstheme="minorHAnsi"/>
        </w:rPr>
      </w:pPr>
    </w:p>
    <w:p w14:paraId="3C28848D" w14:textId="1C047C5B" w:rsidR="00F83A07" w:rsidRDefault="00C03C15" w:rsidP="00F83A07">
      <w:pPr>
        <w:tabs>
          <w:tab w:val="left" w:pos="7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6720" behindDoc="0" locked="0" layoutInCell="1" allowOverlap="1" wp14:anchorId="4C09FB6B" wp14:editId="57EF3AEC">
                <wp:simplePos x="0" y="0"/>
                <wp:positionH relativeFrom="column">
                  <wp:posOffset>3634105</wp:posOffset>
                </wp:positionH>
                <wp:positionV relativeFrom="paragraph">
                  <wp:posOffset>88900</wp:posOffset>
                </wp:positionV>
                <wp:extent cx="774700" cy="457200"/>
                <wp:effectExtent l="50800" t="25400" r="63500" b="101600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</wpg:grpSpPr>
                      <wps:wsp>
                        <wps:cNvPr id="440" name="Straight Connector 440"/>
                        <wps:cNvCnPr/>
                        <wps:spPr>
                          <a:xfrm>
                            <a:off x="0" y="0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1" name="Straight Connector 441"/>
                        <wps:cNvCnPr/>
                        <wps:spPr>
                          <a:xfrm>
                            <a:off x="0" y="570865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2" name="Straight Connector 442"/>
                        <wps:cNvCnPr/>
                        <wps:spPr>
                          <a:xfrm>
                            <a:off x="13525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3" name="Rectangle 443"/>
                        <wps:cNvSpPr/>
                        <wps:spPr>
                          <a:xfrm>
                            <a:off x="4445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6" name="Straight Connector 446"/>
                        <wps:cNvCnPr/>
                        <wps:spPr>
                          <a:xfrm>
                            <a:off x="38417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7" name="Straight Connector 447"/>
                        <wps:cNvCnPr/>
                        <wps:spPr>
                          <a:xfrm>
                            <a:off x="633730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4" name="Rectangle 444"/>
                        <wps:cNvSpPr/>
                        <wps:spPr>
                          <a:xfrm>
                            <a:off x="29337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6" o:spid="_x0000_s1026" style="position:absolute;margin-left:286.15pt;margin-top:7pt;width:61pt;height:36pt;z-index:251806720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">
                <v:line id="Straight Connector 440" o:spid="_x0000_s1027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nIilMEAAADcAAAADwAAAGRycy9kb3ducmV2LnhtbERPz2vCMBS+D/wfwhN2W1NFxl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+ciKU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441" o:spid="_x0000_s1028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T6HD8IAAADcAAAADwAAAGRycy9kb3ducmV2LnhtbESPT4vCMBTE78J+h/CEvWmqyLJWo4gg&#10;7KngP7w+kmdTbF66TdTqp98Iwh6HmfkNM192rhY3akPlWcFomIEg1t5UXCo47DeDbxAhIhusPZOC&#10;BwVYLj56c8yNv/OWbrtYigThkKMCG2OTSxm0JYdh6Bvi5J196zAm2ZbStHhPcFfLcZZ9SYcVpwWL&#10;Da0t6cvu6hTow6k8/q642O6nR/3EwhTOGqU++91qBiJSF//D7/aPUTCZjO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T6HD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442" o:spid="_x0000_s1029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ewZeMIAAADcAAAADwAAAGRycy9kb3ducmV2LnhtbESPT4vCMBTE78J+h/AW9qapIqJdo8iC&#10;sKeC//D6SN42xeal20StfnojCB6HmfkNM192rhYXakPlWcFwkIEg1t5UXCrY79b9KYgQkQ3WnknB&#10;jQIsFx+9OebGX3lDl20sRYJwyFGBjbHJpQzaksMw8A1x8v586zAm2ZbStHhNcFfLUZZNpMOK04LF&#10;hn4s6dP27BTo/bE8/K+42OxmB33HwhTOGqW+PrvVN4hIXXyHX+1fo2A8HsH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ewZe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rect id="Rectangle 443" o:spid="_x0000_s1030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yo2GwwAA&#10;ANwAAAAPAAAAZHJzL2Rvd25yZXYueG1sRI/disIwFITvBd8hHGHvNNXtilSjiKCsFyL+PMChOTbV&#10;5qQ0sXbffrMg7OUwM98wi1VnK9FS40vHCsajBARx7nTJhYLrZTucgfABWWPlmBT8kIfVst9bYKbd&#10;i0/UnkMhIoR9hgpMCHUmpc8NWfQjVxNH7+YaiyHKppC6wVeE20pOkmQqLZYcFwzWtDGUP85Pq8De&#10;dy3P/O2aHr/CsdtXp83+YJT6GHTrOYhAXfgPv9vfWkGafsLfmXgE5PI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yo2G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line id="Straight Connector 446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tcfe8QAAADcAAAADwAAAGRycy9kb3ducmV2LnhtbESPwWrDMBBE74X8g9hAb43cYkzrRAkh&#10;UOjJECeh10XaWKbWyrFUx83XR4VCj8PMvGFWm8l1YqQhtJ4VPC8yEMTam5YbBcfD+9MriBCRDXae&#10;ScEPBdisZw8rLI2/8p7GOjYiQTiUqMDG2JdSBm3JYVj4njh5Zz84jEkOjTQDXhPcdfIlywrpsOW0&#10;YLGnnSX9VX87Bfr42ZwuW672h7eTvmFlKmeNUo/zabsEEWmK/+G/9odRkOcF/J5JR0Cu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e1x97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447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Zu64MMAAADcAAAADwAAAGRycy9kb3ducmV2LnhtbESPT2sCMRTE74LfITzBm2YtUtutUaQg&#10;eFrwH70+ktfN0s3Luom6+ukbQfA4zMxvmPmyc7W4UBsqzwom4wwEsfam4lLBYb8efYAIEdlg7ZkU&#10;3CjActHvzTE3/spbuuxiKRKEQ44KbIxNLmXQlhyGsW+Ik/frW4cxybaUpsVrgrtavmXZu3RYcVqw&#10;2NC3Jf23OzsF+vBTHk8rLrb7z6O+Y2EKZ41Sw0G3+gIRqYuv8LO9MQqm0x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GbuuD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rect id="Rectangle 444" o:spid="_x0000_s1033" style="position:absolute;left:29337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IxXyxAAA&#10;ANwAAAAPAAAAZHJzL2Rvd25yZXYueG1sRI/RasJAFETfC/7DcgXf6kZJi6SuIoLFPJQQ6wdcstds&#10;NHs3ZLdJ+vfdQqGPw8ycYbb7ybZioN43jhWslgkI4srphmsF18/T8waED8gaW8ek4Js87Hezpy1m&#10;2o1c0nAJtYgQ9hkqMCF0mZS+MmTRL11HHL2b6y2GKPta6h7HCLetXCfJq7TYcFww2NHRUPW4fFkF&#10;9v4+8MbfrmnxEoopb8tj/mGUWsynwxuIQFP4D/+1z1pBmqbweyYeAbn7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yMV8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05696" behindDoc="0" locked="0" layoutInCell="1" allowOverlap="1" wp14:anchorId="4D464259" wp14:editId="0FB44588">
                <wp:simplePos x="0" y="0"/>
                <wp:positionH relativeFrom="column">
                  <wp:posOffset>2349500</wp:posOffset>
                </wp:positionH>
                <wp:positionV relativeFrom="paragraph">
                  <wp:posOffset>88900</wp:posOffset>
                </wp:positionV>
                <wp:extent cx="774700" cy="457200"/>
                <wp:effectExtent l="50800" t="25400" r="63500" b="101600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</wpg:grpSpPr>
                      <wps:wsp>
                        <wps:cNvPr id="437" name="Straight Connector 437"/>
                        <wps:cNvCnPr/>
                        <wps:spPr>
                          <a:xfrm>
                            <a:off x="38417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1" name="Straight Connector 431"/>
                        <wps:cNvCnPr/>
                        <wps:spPr>
                          <a:xfrm>
                            <a:off x="0" y="0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2" name="Straight Connector 432"/>
                        <wps:cNvCnPr/>
                        <wps:spPr>
                          <a:xfrm>
                            <a:off x="0" y="570865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3" name="Straight Connector 433"/>
                        <wps:cNvCnPr/>
                        <wps:spPr>
                          <a:xfrm>
                            <a:off x="13525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4" name="Rectangle 434"/>
                        <wps:cNvSpPr/>
                        <wps:spPr>
                          <a:xfrm>
                            <a:off x="4445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5" name="Rectangle 435"/>
                        <wps:cNvSpPr/>
                        <wps:spPr>
                          <a:xfrm>
                            <a:off x="29337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8" name="Straight Connector 438"/>
                        <wps:cNvCnPr/>
                        <wps:spPr>
                          <a:xfrm>
                            <a:off x="633730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4" name="Isosceles Triangle 544"/>
                        <wps:cNvSpPr/>
                        <wps:spPr>
                          <a:xfrm rot="10800000">
                            <a:off x="528320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5" o:spid="_x0000_s1026" style="position:absolute;margin-left:185pt;margin-top:7pt;width:61pt;height:36pt;z-index:251805696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">
                <v:line id="Straight Connector 437" o:spid="_x0000_s1027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Z3Jnc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mdyZ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431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Tj0csMAAADcAAAADwAAAGRycy9kb3ducmV2LnhtbESPT2sCMRTE74LfITzBm2atpehqFBEK&#10;PS34D6+P5LlZ3Lysm1RXP31TKPQ4zMxvmOW6c7W4Uxsqzwom4wwEsfam4lLB8fA5moEIEdlg7ZkU&#10;PCnAetXvLTE3/sE7uu9jKRKEQ44KbIxNLmXQlhyGsW+Ik3fxrcOYZFtK0+IjwV0t37LsQzqsOC1Y&#10;bGhrSV/3306BPp7L023Dxe4wP+kXFqZw1ig1HHSbBYhIXfwP/7W/jIL36Q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49HL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432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epqBc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WMx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56moF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433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qbPnsMAAADcAAAADwAAAGRycy9kb3ducmV2LnhtbESPT2sCMRTE74LfITzBm2atRdqtUaQg&#10;eFrwH70+ktfN0s3Luom6+ukbQfA4zMxvmPmyc7W4UBsqzwom4wwEsfam4lLBYb8efYAIEdlg7ZkU&#10;3CjActHvzTE3/spbuuxiKRKEQ44KbIxNLmXQlhyGsW+Ik/frW4cxybaUpsVrgrtavmXZTDqsOC1Y&#10;bOjbkv7bnZ0Cffgpj6cVF9v951HfsTCFs0ap4aBbfYGI1MVX+NneGAXv0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amz57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rect id="Rectangle 434" o:spid="_x0000_s1031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JWaPwwAA&#10;ANwAAAAPAAAAZHJzL2Rvd25yZXYueG1sRI/disIwFITvBd8hHGHvNNXtilSjiKCsFyL+PMChOTbV&#10;5qQ0sXbffrMg7OUwM98wi1VnK9FS40vHCsajBARx7nTJhYLrZTucgfABWWPlmBT8kIfVst9bYKbd&#10;i0/UnkMhIoR9hgpMCHUmpc8NWfQjVxNH7+YaiyHKppC6wVeE20pOkmQqLZYcFwzWtDGUP85Pq8De&#10;dy3P/O2aHr/CsdtXp83+YJT6GHTrOYhAXfgPv9vfWkH6mcLfmXgE5PI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JWaP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435" o:spid="_x0000_s1032" style="position:absolute;left:29337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acMUwwAA&#10;ANwAAAAPAAAAZHJzL2Rvd25yZXYueG1sRI/disIwFITvF3yHcIS9W1N/kWoUEZT1QsSfBzg0x6ba&#10;nJQm1vr2RljYy2FmvmHmy9aWoqHaF44V9HsJCOLM6YJzBZfz5mcKwgdkjaVjUvAiD8tF52uOqXZP&#10;PlJzCrmIEPYpKjAhVKmUPjNk0fdcRRy9q6sthijrXOoanxFuSzlIkom0WHBcMFjR2lB2Pz2sAnvb&#10;Njz118voMA6Hdlce17u9Ueq7265mIAK14T/81/7VCkbDMXzOxCMgF2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cacMU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line id="Straight Connector 438" o:spid="_x0000_s1033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AJd78EAAADcAAAADwAAAGRycy9kb3ducmV2LnhtbERPyWrDMBC9B/oPYgq5JXKTUho3SjCB&#10;Qk4GZ6HXQZpYptbItVTb6ddXh0KPj7dv95NrxUB9aDwreFpmIIi1Nw3XCi7n98UriBCRDbaeScGd&#10;Aux3D7Mt5saPXNFwirVIIRxyVGBj7HIpg7bkMCx9R5y4m+8dxgT7WpoexxTuWrnKshfpsOHUYLGj&#10;gyX9efp2CvTlo75+FVxW581V/2BpSmeNUvPHqXgDEWmK/+I/99EoeF6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Al3v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shape id="Isosceles Triangle 544" o:spid="_x0000_s1034" type="#_x0000_t5" style="position:absolute;left:52832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JVQAxQAA&#10;ANwAAAAPAAAAZHJzL2Rvd25yZXYueG1sRI/BasMwEETvhf6D2EIupZET3NS4kU0IJIReStJArou1&#10;tU2tlZEU2/n7qFDocZidNzvrcjKdGMj51rKCxTwBQVxZ3XKt4Py1e8lA+ICssbNMCm7koSweH9aY&#10;azvykYZTqEWEsM9RQRNCn0vpq4YM+rntiaP3bZ3BEKWrpXY4Rrjp5DJJVtJgy7GhwZ62DVU/p6uJ&#10;bxye90u7nS7Z2Rw/s0vnPnB4U2r2NG3eQQSawv/xX/qgFbymKfyOiQSQxR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MlVAD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bookmarkStart w:id="56" w:name="OLE_LINK727"/>
    <w:bookmarkStart w:id="57" w:name="OLE_LINK728"/>
    <w:bookmarkStart w:id="58" w:name="OLE_LINK88"/>
    <w:bookmarkStart w:id="59" w:name="OLE_LINK100"/>
    <w:bookmarkStart w:id="60" w:name="OLE_LINK15"/>
    <w:p w14:paraId="6FB12BCD" w14:textId="1A195B40" w:rsidR="00925ABE" w:rsidRPr="00150066" w:rsidRDefault="007E3CEA" w:rsidP="0027525C">
      <w:pPr>
        <w:tabs>
          <w:tab w:val="left" w:pos="720"/>
          <w:tab w:val="left" w:pos="3330"/>
          <w:tab w:val="left" w:pos="5130"/>
          <w:tab w:val="left" w:pos="6030"/>
        </w:tabs>
        <w:rPr>
          <w:rFonts w:cstheme="minorHAnsi"/>
        </w:rPr>
      </w:pPr>
      <w:r w:rsidRPr="00521AB6">
        <w:rPr>
          <w:position w:val="-16"/>
        </w:rPr>
        <w:object w:dxaOrig="1540" w:dyaOrig="440" w14:anchorId="1F5EC532">
          <v:shape id="_x0000_i1043" type="#_x0000_t75" style="width:78pt;height:23pt" o:ole="">
            <v:imagedata r:id="rId43" o:title=""/>
          </v:shape>
          <o:OLEObject Type="Embed" ProgID="Equation.DSMT4" ShapeID="_x0000_i1043" DrawAspect="Content" ObjectID="_1453713250" r:id="rId44"/>
        </w:object>
      </w:r>
      <w:bookmarkEnd w:id="56"/>
      <w:bookmarkEnd w:id="57"/>
      <w:bookmarkEnd w:id="58"/>
      <w:bookmarkEnd w:id="59"/>
      <w:bookmarkEnd w:id="60"/>
      <w:r w:rsidR="00CA6DA3">
        <w:rPr>
          <w:position w:val="-16"/>
        </w:rPr>
        <w:t xml:space="preserve"> </w:t>
      </w:r>
      <w:r w:rsidR="0027525C">
        <w:t>=</w:t>
      </w:r>
      <w:r w:rsidR="0027525C">
        <w:tab/>
        <w:t>=</w:t>
      </w:r>
      <w:r w:rsidR="0027525C">
        <w:tab/>
      </w:r>
      <w:bookmarkStart w:id="61" w:name="OLE_LINK76"/>
      <w:bookmarkStart w:id="62" w:name="OLE_LINK77"/>
      <w:r w:rsidR="0027525C">
        <w:t xml:space="preserve">– </w:t>
      </w:r>
      <w:bookmarkStart w:id="63" w:name="OLE_LINK80"/>
      <w:bookmarkStart w:id="64" w:name="OLE_LINK81"/>
      <w:r w:rsidR="00150066" w:rsidRPr="00742078">
        <w:rPr>
          <w:rFonts w:ascii="Symbol" w:hAnsi="Symbol" w:cstheme="minorHAnsi"/>
          <w:i/>
        </w:rPr>
        <w:t></w:t>
      </w:r>
      <w:bookmarkEnd w:id="61"/>
      <w:bookmarkEnd w:id="62"/>
      <w:bookmarkEnd w:id="63"/>
      <w:bookmarkEnd w:id="64"/>
      <w:r w:rsidR="00150066">
        <w:rPr>
          <w:rFonts w:cstheme="minorHAnsi"/>
        </w:rPr>
        <w:t xml:space="preserve"> </w:t>
      </w:r>
    </w:p>
    <w:p w14:paraId="6A56F5C6" w14:textId="3E1803D1" w:rsidR="00150066" w:rsidRDefault="00150066" w:rsidP="00F83A07">
      <w:pPr>
        <w:tabs>
          <w:tab w:val="left" w:pos="720"/>
        </w:tabs>
      </w:pPr>
    </w:p>
    <w:p w14:paraId="251F9E4D" w14:textId="3F35F297" w:rsidR="00150066" w:rsidRDefault="00150066" w:rsidP="00F83A07">
      <w:pPr>
        <w:tabs>
          <w:tab w:val="left" w:pos="720"/>
        </w:tabs>
      </w:pPr>
      <w:bookmarkStart w:id="65" w:name="OLE_LINK78"/>
      <w:bookmarkStart w:id="66" w:name="OLE_LINK79"/>
    </w:p>
    <w:p w14:paraId="4908AB04" w14:textId="25088E6E" w:rsidR="00150066" w:rsidRDefault="00622B84" w:rsidP="00F83A07">
      <w:pPr>
        <w:tabs>
          <w:tab w:val="left" w:pos="7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2507DD81" wp14:editId="3B0B2D24">
                <wp:simplePos x="0" y="0"/>
                <wp:positionH relativeFrom="column">
                  <wp:posOffset>2503805</wp:posOffset>
                </wp:positionH>
                <wp:positionV relativeFrom="paragraph">
                  <wp:posOffset>66675</wp:posOffset>
                </wp:positionV>
                <wp:extent cx="774700" cy="457200"/>
                <wp:effectExtent l="50800" t="25400" r="63500" b="10160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</wpg:grpSpPr>
                      <wpg:grpSp>
                        <wpg:cNvPr id="579" name="Group 579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80" name="Straight Connector 580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1" name="Straight Connector 581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2" name="Straight Connector 582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3" name="Rectangle 583"/>
                          <wps:cNvSpPr/>
                          <wps:spPr>
                            <a:xfrm>
                              <a:off x="44450" y="19812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4" name="Straight Connector 584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5" name="Straight Connector 585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78" name="Isosceles Triangle 578"/>
                        <wps:cNvSpPr/>
                        <wps:spPr>
                          <a:xfrm rot="10800000">
                            <a:off x="28130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0" o:spid="_x0000_s1026" style="position:absolute;margin-left:197.15pt;margin-top:5.25pt;width:61pt;height:36pt;z-index:251692032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">
                <v:group id="Group 579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l37KXGAAAA3AAA&#10;AA8AAAAAAAAAAAAAAAAAqQIAAGRycy9kb3ducmV2LnhtbFBLBQYAAAAABAAEAPoAAACcAwAAAAA=&#10;">
                  <v:line id="Straight Connector 580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yqXk8AAAADcAAAADwAAAGRycy9kb3ducmV2LnhtbERPy4rCMBTdC/MP4Q6401RB0Y5RZEBw&#10;VfBR3F6SO02xuek0UTvz9WYhuDyc92rTu0bcqQu1ZwWTcQaCWHtTc6XgfNqNFiBCRDbYeCYFfxRg&#10;s/4YrDA3/sEHuh9jJVIIhxwV2BjbXMqgLTkMY98SJ+7Hdw5jgl0lTYePFO4aOc2yuXRYc2qw2NK3&#10;JX093pwCfb5U5e+Wi8NpWep/LEzhrFFq+Nlvv0BE6uNb/HLvjYLZIs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Mql5P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581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GYyCMIAAADcAAAADwAAAGRycy9kb3ducmV2LnhtbESPT4vCMBTE78J+h/AEb5q6oGjXKCII&#10;ngr+w+sjedsUm5duk9XqpzfCwh6HmfkNs1h1rhY3akPlWcF4lIEg1t5UXCo4HbfDGYgQkQ3WnknB&#10;gwKslh+9BebG33lPt0MsRYJwyFGBjbHJpQzaksMw8g1x8r596zAm2ZbStHhPcFfLzyybSocVpwWL&#10;DW0s6evh1ynQp0t5/llzsT/Oz/qJhSmcNUoN+t36C0SkLv6H/9o7o2AyG8P7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GYyC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82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LSsf8IAAADcAAAADwAAAGRycy9kb3ducmV2LnhtbESPT4vCMBTE78J+h/AWvGmq4KJdo8iC&#10;4KngP7w+krdNsXnpNlGrn94sCB6HmfkNM192rhZXakPlWcFomIEg1t5UXCo47NeDKYgQkQ3WnknB&#10;nQIsFx+9OebG33hL110sRYJwyFGBjbHJpQzaksMw9A1x8n596zAm2ZbStHhLcFfLcZZ9SYcVpwWL&#10;Df1Y0ufdxSnQh1N5/Ftxsd3PjvqBhSmcNUr1P7vVN4hIXXyHX+2NUTCZjuH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LSsf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rect id="Rectangle 583" o:spid="_x0000_s1031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kjiBxQAA&#10;ANwAAAAPAAAAZHJzL2Rvd25yZXYueG1sRI/BasMwEETvhfyD2EJvjdw0CcaNEoIhpT4UkzQfsFgb&#10;y4m1MpZqu38fFQo9DjPzhtnsJtuKgXrfOFbwMk9AEFdON1wrOH8dnlMQPiBrbB2Tgh/ysNvOHjaY&#10;aTfykYZTqEWEsM9QgQmhy6T0lSGLfu464uhdXG8xRNnXUvc4Rrht5SJJ1tJiw3HBYEe5oep2+rYK&#10;7PV94NRfzstyFcqpaI958WmUenqc9m8gAk3hP/zX/tAKVukr/J6JR0Bu7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mSOIH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  <v:line id="Straight Connector 584" o:spid="_x0000_s1032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BGRkM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vs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wRkZ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85" o:spid="_x0000_s1033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100C8QAAADcAAAADwAAAGRycy9kb3ducmV2LnhtbESPwWrDMBBE74X8g9hAb43cgkvqRAkh&#10;UOjJEDuh10XaWKbWyrFUx83XR4VCj8PMvGHW28l1YqQhtJ4VPC8yEMTam5YbBcf6/WkJIkRkg51n&#10;UvBDAbab2cMaC+OvfKCxio1IEA4FKrAx9oWUQVtyGBa+J07e2Q8OY5JDI82A1wR3nXzJslfpsOW0&#10;YLGnvSX9VX07Bfr42ZwuOy4P9dtJ37A0pbNGqcf5tFuBiDTF//Bf+8MoyJc5/J5JR0Bu7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jXTQL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578" o:spid="_x0000_s1034" type="#_x0000_t5" style="position:absolute;left:28130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BJS4xAAA&#10;ANwAAAAPAAAAZHJzL2Rvd25yZXYueG1sRI9Na8JAEIbvQv/DMoVepG4qqCF1lSK0iBfxA7wO2TEJ&#10;ZmfD7jam/75zEDwO77zPPLNcD65VPYXYeDbwMclAEZfeNlwZOJ++33NQMSFbbD2TgT+KsF69jJZY&#10;WH/nA/XHVCmBcCzQQJ1SV2gdy5ocxonviCW7+uAwyRgqbQPeBe5aPc2yuXbYsFyosaNNTeXt+OtE&#10;Yzv+mfrNcMnP7rDPL23YYb8w5u11+PoElWhIz+VHe2sNzBZiK88IAfTq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ASUu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4EECFBBC" wp14:editId="7E987D48">
                <wp:simplePos x="0" y="0"/>
                <wp:positionH relativeFrom="column">
                  <wp:posOffset>1373505</wp:posOffset>
                </wp:positionH>
                <wp:positionV relativeFrom="paragraph">
                  <wp:posOffset>66675</wp:posOffset>
                </wp:positionV>
                <wp:extent cx="774700" cy="457200"/>
                <wp:effectExtent l="50800" t="25400" r="63500" b="101600"/>
                <wp:wrapNone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</wpg:grpSpPr>
                      <wpg:grpSp>
                        <wpg:cNvPr id="559" name="Group 559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60" name="Straight Connector 560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1" name="Straight Connector 561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2" name="Straight Connector 562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3" name="Rectangle 563"/>
                          <wps:cNvSpPr/>
                          <wps:spPr>
                            <a:xfrm>
                              <a:off x="44450" y="198120"/>
                              <a:ext cx="184150" cy="184150"/>
                            </a:xfrm>
                            <a:prstGeom prst="rect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5" name="Straight Connector 565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6" name="Straight Connector 566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5" name="Isosceles Triangle 545"/>
                        <wps:cNvSpPr/>
                        <wps:spPr>
                          <a:xfrm rot="10800000">
                            <a:off x="52895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7" o:spid="_x0000_s1026" style="position:absolute;margin-left:108.15pt;margin-top:5.25pt;width:61pt;height:36pt;z-index:251686912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">
                <v:group id="Group 559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SwrDFxQAAANwAAAAPAAAAZHJzL2Rvd25yZXYueG1sRI9Pa8JAFMTvBb/D8oTe&#10;6iaWFI2uIqLiQQr+AfH2yD6TYPZtyK5J/PbdQqHHYWZ+w8yXvalES40rLSuIRxEI4szqknMFl/P2&#10;YwLCeWSNlWVS8CIHy8XgbY6pth0fqT35XAQIuxQVFN7XqZQuK8igG9maOHh32xj0QTa51A12AW4q&#10;OY6iL2mw5LBQYE3rgrLH6WkU7DrsVp/xpj087uvX7Zx8Xw8xKfU+7FczEJ56/x/+a++1giSZwu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0sKwxcUAAADcAAAA&#10;DwAAAAAAAAAAAAAAAACpAgAAZHJzL2Rvd25yZXYueG1sUEsFBgAAAAAEAAQA+gAAAJsDAAAAAA==&#10;">
                  <v:line id="Straight Connector 560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ZxacEAAADcAAAADwAAAGRycy9kb3ducmV2LnhtbERPz2vCMBS+D/wfwhN2W1MHK1ttFBEG&#10;OxWsyq6P5NkUm5faZFr965fDYMeP73e1nlwvrjSGzrOCRZaDINbedNwqOOw/X95BhIhssPdMCu4U&#10;YL2aPVVYGn/jHV2b2IoUwqFEBTbGoZQyaEsOQ+YH4sSd/OgwJji20ox4S+Gul695XkiHHacGiwNt&#10;Lelz8+MU6MN3e7xsuN7tP476gbWpnTVKPc+nzRJEpCn+i//cX0bBW5Hmpz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DJnFp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61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GrU8sIAAADcAAAADwAAAGRycy9kb3ducmV2LnhtbESPT4vCMBTE78J+h/AEb5q6oKxdo4gg&#10;eCr4D6+P5G1TbF66TVarn94Iwh6HmfkNM192rhZXakPlWcF4lIEg1t5UXCo4HjbDLxAhIhusPZOC&#10;OwVYLj56c8yNv/GOrvtYigThkKMCG2OTSxm0JYdh5Bvi5P341mFMsi2lafGW4K6Wn1k2lQ4rTgsW&#10;G1pb0pf9n1Ogj+fy9LviYneYnfQDC1M4a5Qa9LvVN4hIXfwPv9tbo2AyHcP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GrU8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62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LhKhc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CZju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LhKh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rect id="Rectangle 563" o:spid="_x0000_s1031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nt57wwAA&#10;ANwAAAAPAAAAZHJzL2Rvd25yZXYueG1sRI/disIwFITvhX2HcBa803T9Q6pRFsFFLxap+gCH5thU&#10;m5PSZGt9e7MgeDnMzDfMct3ZSrTU+NKxgq9hAoI4d7rkQsH5tB3MQfiArLFyTAoe5GG9+ugtMdXu&#10;zhm1x1CICGGfogITQp1K6XNDFv3Q1cTRu7jGYoiyKaRu8B7htpKjJJlJiyXHBYM1bQzlt+OfVWCv&#10;Py3P/eU8OUzDodtX2Wb/a5Tqf3bfCxCBuvAOv9o7rWA6G8P/mXgE5Oo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Znt57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rect>
                  <v:line id="Straight Connector 565" o:spid="_x0000_s1032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1HS8cQAAADcAAAADwAAAGRycy9kb3ducmV2LnhtbESPwWrDMBBE74X8g9hAb43cgk3rRAkh&#10;UOjJECeh10XaWKbWyrFUx83XR4VCj8PMvGFWm8l1YqQhtJ4VPC8yEMTam5YbBcfD+9MriBCRDXae&#10;ScEPBdisZw8rLI2/8p7GOjYiQTiUqMDG2JdSBm3JYVj4njh5Zz84jEkOjTQDXhPcdfIlywrpsOW0&#10;YLGnnSX9VX87Bfr42ZwuW672h7eTvmFlKmeNUo/zabsEEWmK/+G/9odRkBc5/J5JR0Cu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UdLx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66" o:spid="_x0000_s1033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4NMhsMAAADcAAAADwAAAGRycy9kb3ducmV2LnhtbESPT2sCMRTE7wW/Q3iCt5q14KKrUaRQ&#10;8LTgP7w+kudmcfOyblJd++mbQsHjMDO/YZbr3jXiTl2oPSuYjDMQxNqbmisFx8PX+wxEiMgGG8+k&#10;4EkB1qvB2xIL4x+8o/s+ViJBOBSowMbYFlIGbclhGPuWOHkX3zmMSXaVNB0+Etw18iPLcumw5rRg&#10;saVPS/q6/3YK9PFcnW4bLneH+Un/YGlKZ41So2G/WYCI1MdX+L+9NQqmeQ5/Z9IRkK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ODTI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545" o:spid="_x0000_s1034" type="#_x0000_t5" style="position:absolute;left:52895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afGbxQAA&#10;ANwAAAAPAAAAZHJzL2Rvd25yZXYueG1sRI9Li8JAEITvgv9haMGLrBPFR8g6igiK7GXxAV6bTG8S&#10;NtMTZsYY/70jLOyxqK6vulabztSiJecrywom4wQEcW51xYWC62X/kYLwAVljbZkUPMnDZt3vrTDT&#10;9sEnas+hEBHCPkMFZQhNJqXPSzLox7Yhjt6PdQZDlK6Q2uEjwk0tp0mykAYrjg0lNrQrKf893018&#10;4zg6TO2uu6VXc/pOb7X7wnap1HDQbT9BBOrC//Ff+qgVzGdzeI+JBJDr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xp8Z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7E275304" wp14:editId="00314E61">
                <wp:simplePos x="0" y="0"/>
                <wp:positionH relativeFrom="column">
                  <wp:posOffset>3730625</wp:posOffset>
                </wp:positionH>
                <wp:positionV relativeFrom="paragraph">
                  <wp:posOffset>66675</wp:posOffset>
                </wp:positionV>
                <wp:extent cx="774700" cy="457200"/>
                <wp:effectExtent l="50800" t="25400" r="63500" b="101600"/>
                <wp:wrapNone/>
                <wp:docPr id="570" name="Group 5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71" name="Straight Connector 571"/>
                        <wps:cNvCnPr/>
                        <wps:spPr>
                          <a:xfrm>
                            <a:off x="0" y="0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2" name="Straight Connector 572"/>
                        <wps:cNvCnPr/>
                        <wps:spPr>
                          <a:xfrm>
                            <a:off x="0" y="570865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3" name="Straight Connector 573"/>
                        <wps:cNvCnPr/>
                        <wps:spPr>
                          <a:xfrm>
                            <a:off x="13525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4" name="Rectangle 574"/>
                        <wps:cNvSpPr/>
                        <wps:spPr>
                          <a:xfrm>
                            <a:off x="44450" y="198120"/>
                            <a:ext cx="184150" cy="184150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5" name="Straight Connector 575"/>
                        <wps:cNvCnPr/>
                        <wps:spPr>
                          <a:xfrm>
                            <a:off x="38417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6" name="Straight Connector 576"/>
                        <wps:cNvCnPr/>
                        <wps:spPr>
                          <a:xfrm>
                            <a:off x="633730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70" o:spid="_x0000_s1026" style="position:absolute;margin-left:293.75pt;margin-top:5.25pt;width:61pt;height:36pt;z-index:251689984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">
                <v:line id="Straight Connector 571" o:spid="_x0000_s1027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bNCL8MAAADcAAAADwAAAGRycy9kb3ducmV2LnhtbESPT2sCMRTE74LfITzBm2Yt2OpqFBEK&#10;PS34D6+P5LlZ3Lysm1RXP31TKPQ4zMxvmOW6c7W4Uxsqzwom4wwEsfam4lLB8fA5moEIEdlg7ZkU&#10;PCnAetXvLTE3/sE7uu9jKRKEQ44KbIxNLmXQlhyGsW+Ik3fxrcOYZFtK0+IjwV0t37LsXTqsOC1Y&#10;bGhrSV/3306BPp7L023Dxe4wP+kXFqZw1ig1HHSbBYhIXfwP/7W/jILpx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mzQi/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572" o:spid="_x0000_s1028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WHcWMQAAADcAAAADwAAAGRycy9kb3ducmV2LnhtbESPS2vDMBCE74H+B7GF3BK5gTzqWg6h&#10;UOjJkBe5LtLWMrVWrqUmbn99FAjkOMzMN0yxHlwrztSHxrOCl2kGglh703Ct4LD/mKxAhIhssPVM&#10;Cv4owLp8GhWYG3/hLZ13sRYJwiFHBTbGLpcyaEsOw9R3xMn78r3DmGRfS9PjJcFdK2dZtpAOG04L&#10;Fjt6t6S/d79OgT6c6uPPhqvt/vWo/7EylbNGqfHzsHkDEWmIj/C9/WkUzJczuJ1JR0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YdxY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573" o:spid="_x0000_s1029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i15w8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8jqD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YtecP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rect id="Rectangle 574" o:spid="_x0000_s1030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rtDSwwAA&#10;ANwAAAAPAAAAZHJzL2Rvd25yZXYueG1sRI/disIwFITvF3yHcATv1lTRVapRRFD0QsSfBzg0x6ba&#10;nJQm1vr2mwVhL4eZ+YaZL1tbioZqXzhWMOgnIIgzpwvOFVwvm+8pCB+QNZaOScGbPCwXna85ptq9&#10;+ETNOeQiQtinqMCEUKVS+syQRd93FXH0bq62GKKsc6lrfEW4LeUwSX6kxYLjgsGK1oayx/lpFdj7&#10;tuGpv11Hx3E4tvvytN4fjFK9bruagQjUhv/wp73TCsaTEfydiUdALn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rtDS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line id="Straight Connector 575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ohELMMAAADcAAAADwAAAGRycy9kb3ducmV2LnhtbESPT2sCMRTE74LfITzBm2YtWNutUaQg&#10;eFrwH70+ktfN0s3Luom6+ukbQfA4zMxvmPmyc7W4UBsqzwom4wwEsfam4lLBYb8efYAIEdlg7ZkU&#10;3CjActHvzTE3/spbuuxiKRKEQ44KbIxNLmXQlhyGsW+Ik/frW4cxybaUpsVrgrtavmXZu3RYcVqw&#10;2NC3Jf23OzsF+vBTHk8rLrb7z6O+Y2EKZ41Sw0G3+gIRqYuv8LO9MQqms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aIRCz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576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lraW8QAAADcAAAADwAAAGRycy9kb3ducmV2LnhtbESPQWvCQBSE74X+h+UVvNVNhdoasxER&#10;Cj0F1Eivj91nNph9m2a3Gv31bqHQ4zAz3zDFanSdONMQWs8KXqYZCGLtTcuNgnr/8fwOIkRkg51n&#10;UnClAKvy8aHA3PgLb+m8i41IEA45KrAx9rmUQVtyGKa+J07e0Q8OY5JDI82AlwR3nZxl2Vw6bDkt&#10;WOxpY0mfdj9Oga6/msP3mqvtfnHQN6xM5axRavI0rpcgIo3xP/zX/jQKXt/m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mWtpb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5E301063" wp14:editId="4BE736E2">
                <wp:simplePos x="0" y="0"/>
                <wp:positionH relativeFrom="column">
                  <wp:posOffset>171450</wp:posOffset>
                </wp:positionH>
                <wp:positionV relativeFrom="paragraph">
                  <wp:posOffset>66675</wp:posOffset>
                </wp:positionV>
                <wp:extent cx="774700" cy="457200"/>
                <wp:effectExtent l="50800" t="25400" r="63500" b="101600"/>
                <wp:wrapNone/>
                <wp:docPr id="558" name="Group 5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47" name="Group 547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</wpg:grpSpPr>
                        <wpg:grpSp>
                          <wpg:cNvPr id="548" name="Group 548"/>
                          <wpg:cNvGrpSpPr/>
                          <wpg:grpSpPr>
                            <a:xfrm>
                              <a:off x="0" y="0"/>
                              <a:ext cx="774700" cy="570865"/>
                              <a:chOff x="0" y="0"/>
                              <a:chExt cx="774700" cy="570865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549" name="Straight Connector 549"/>
                            <wps:cNvCnPr/>
                            <wps:spPr>
                              <a:xfrm>
                                <a:off x="0" y="0"/>
                                <a:ext cx="7747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0" name="Straight Connector 550"/>
                            <wps:cNvCnPr/>
                            <wps:spPr>
                              <a:xfrm>
                                <a:off x="0" y="570865"/>
                                <a:ext cx="7747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1" name="Straight Connector 551"/>
                            <wps:cNvCnPr/>
                            <wps:spPr>
                              <a:xfrm>
                                <a:off x="135255" y="10160"/>
                                <a:ext cx="0" cy="5607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2" name="Rectangle 552"/>
                            <wps:cNvSpPr/>
                            <wps:spPr>
                              <a:xfrm>
                                <a:off x="44450" y="198120"/>
                                <a:ext cx="184150" cy="184150"/>
                              </a:xfrm>
                              <a:prstGeom prst="rect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4" name="Straight Connector 554"/>
                            <wps:cNvCnPr/>
                            <wps:spPr>
                              <a:xfrm>
                                <a:off x="384175" y="10160"/>
                                <a:ext cx="0" cy="5607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5" name="Straight Connector 555"/>
                            <wps:cNvCnPr/>
                            <wps:spPr>
                              <a:xfrm>
                                <a:off x="633730" y="10160"/>
                                <a:ext cx="0" cy="56070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56" name="Isosceles Triangle 556"/>
                          <wps:cNvSpPr/>
                          <wps:spPr>
                            <a:xfrm rot="10800000">
                              <a:off x="528320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57" name="Isosceles Triangle 557"/>
                        <wps:cNvSpPr/>
                        <wps:spPr>
                          <a:xfrm rot="10800000">
                            <a:off x="284480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8" o:spid="_x0000_s1026" style="position:absolute;margin-left:13.5pt;margin-top:5.25pt;width:61pt;height:36pt;z-index:251684864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">
                <v:group id="Group 547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yBfxxgAAANwAAAAPAAAAZHJzL2Rvd25yZXYueG1sRI9Ba8JAFITvBf/D8gRv&#10;dRM1WqKriNjSQyhUC6W3R/aZBLNvQ3ZN4r93C4Ueh5n5htnsBlOLjlpXWVYQTyMQxLnVFRcKvs6v&#10;zy8gnEfWWFsmBXdysNuOnjaYatvzJ3UnX4gAYZeigtL7JpXS5SUZdFPbEAfvYluDPsi2kLrFPsBN&#10;LWdRtJQGKw4LJTZ0KCm/nm5GwVuP/X4eH7vsejncf87Jx3cWk1KT8bBfg/A0+P/wX/tdK0gWK/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nIF/HGAAAA3AAA&#10;AA8AAAAAAAAAAAAAAAAAqQIAAGRycy9kb3ducmV2LnhtbFBLBQYAAAAABAAEAPoAAACcAwAAAAA=&#10;">
                  <v:group id="Group 548" o:spid="_x0000_s1028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4V4ODwwAAANwAAAAPAAAAZHJzL2Rvd25yZXYueG1sRE9Na8JAEL0X/A/LCL3V&#10;TbQWiW5CkFp6kEJVEG9DdkxCsrMhu03iv+8eCj0+3vcum0wrBupdbVlBvIhAEBdW11wquJwPLxsQ&#10;ziNrbC2Tggc5yNLZ0w4TbUf+puHkSxFC2CWooPK+S6R0RUUG3cJ2xIG7296gD7Avpe5xDOGmlcso&#10;epMGaw4NFXa0r6hoTj9GwceIY76K34djc98/buf11/UYk1LP8ynfgvA0+X/xn/tTK1i/hrX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DhXg4PDAAAA3AAAAA8A&#10;AAAAAAAAAAAAAAAAqQIAAGRycy9kb3ducmV2LnhtbFBLBQYAAAAABAAEAPoAAACZAwAAAAA=&#10;">
                    <v:line id="Straight Connector 549" o:spid="_x0000_s1029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amElM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v0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mphJT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550" o:spid="_x0000_s1030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Uq71MEAAADcAAAADwAAAGRycy9kb3ducmV2LnhtbERPz2vCMBS+D/wfwhN2W1MFx1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NSrvU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551" o:spid="_x0000_s1031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gYeT8IAAADcAAAADwAAAGRycy9kb3ducmV2LnhtbESPT4vCMBTE78J+h/CEvWmq4LJWo4gg&#10;7KngP7w+kmdTbF66TdTqp98Iwh6HmfkNM192rhY3akPlWcFomIEg1t5UXCo47DeDbxAhIhusPZOC&#10;BwVYLj56c8yNv/OWbrtYigThkKMCG2OTSxm0JYdh6Bvi5J196zAm2ZbStHhPcFfLcZZ9SYcVpwWL&#10;Da0t6cvu6hTow6k8/q642O6nR/3EwhTOGqU++91qBiJSF//D7/aPUTCZjO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gYeT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rect id="Rectangle 552" o:spid="_x0000_s1032" style="position:absolute;left:44450;top:19812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vrFdwwAA&#10;ANwAAAAPAAAAZHJzL2Rvd25yZXYueG1sRI/RisIwFETfhf2HcIV901TZinSNIsLK+iBi9QMuzbXp&#10;2tyUJtbu3xtB8HGYmTPMYtXbWnTU+sqxgsk4AUFcOF1xqeB8+hnNQfiArLF2TAr+ycNq+TFYYKbd&#10;nY/U5aEUEcI+QwUmhCaT0heGLPqxa4ijd3GtxRBlW0rd4j3CbS2nSTKTFiuOCwYb2hgqrvnNKrB/&#10;247n/nL+OqTh0O/q42a3N0p9Dvv1N4hAfXiHX+1frSBNp/A8E4+AXD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4vrFd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rect>
                    <v:line id="Straight Connector 554" o:spid="_x0000_s1033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nG918QAAADcAAAADwAAAGRycy9kb3ducmV2LnhtbESPQWvCQBSE74X+h+UVvNVNpZYasxER&#10;Cj0F1Eivj91nNph9m2a3Gv31bqHQ4zAz3zDFanSdONMQWs8KXqYZCGLtTcuNgnr/8fwOIkRkg51n&#10;UnClAKvy8aHA3PgLb+m8i41IEA45KrAx9rmUQVtyGKa+J07e0Q8OY5JDI82AlwR3nZxl2Zt02HJa&#10;sNjTxpI+7X6cAl1/NYfvNVfb/eKgb1iZylmj1ORpXC9BRBrjf/iv/WkUzOe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ycb3X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555" o:spid="_x0000_s1034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T0YTMMAAADcAAAADwAAAGRycy9kb3ducmV2LnhtbESPT2sCMRTE7wW/Q3iCt5q1sEVXo0ih&#10;4GnBf3h9JM/N4uZl3aS6+umbQsHjMDO/YRar3jXiRl2oPSuYjDMQxNqbmisFh/33+xREiMgGG8+k&#10;4EEBVsvB2wIL4++8pdsuViJBOBSowMbYFlIGbclhGPuWOHln3zmMSXaVNB3eE9w18iPLPqXDmtOC&#10;xZa+LOnL7scp0IdTdbyuudzuZ0f9xNKUzhqlRsN+PQcRqY+v8H97YxTkeQ5/Z9IRkM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09GEz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</v:group>
                  <v:shape id="Isosceles Triangle 556" o:spid="_x0000_s1035" type="#_x0000_t5" style="position:absolute;left:52832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YvkxxAAA&#10;ANwAAAAPAAAAZHJzL2Rvd25yZXYueG1sRI9Bi8IwEIXvC/sfwgheljVV0C1doyyCIl7EKngdmtm2&#10;2ExKEmv990YQPD7evO/Nmy9704iOnK8tKxiPEhDEhdU1lwpOx/V3CsIHZI2NZVJwJw/LxefHHDNt&#10;b3ygLg+liBD2GSqoQmgzKX1RkUE/si1x9P6tMxiidKXUDm8Rbho5SZKZNFhzbKiwpVVFxSW/mvjG&#10;9mszsav+nJ7MYZ+eG7fD7kep4aD/+wURqA/v41d6qxVMpzN4jokE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WL5M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Isosceles Triangle 557" o:spid="_x0000_s1036" type="#_x0000_t5" style="position:absolute;left:28448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LlyqxQAA&#10;ANwAAAAPAAAAZHJzL2Rvd25yZXYueG1sRI/BasMwEETvgf6D2EIvoZEbcGLcKKYYWkwuJU4g18Xa&#10;2qbWykiq4/59FSjkOMzOm51dMZtBTOR8b1nByyoBQdxY3XOr4Hx6f85A+ICscbBMCn7JQ7F/WOww&#10;1/bKR5rq0IoIYZ+jgi6EMZfSNx0Z9Cs7EkfvyzqDIUrXSu3wGuFmkOsk2UiDPceGDkcqO2q+6x8T&#10;36iWH2tbzpfsbI6f2WVwB5y2Sj09zm+vIALN4X78n660gjTdwm1MJID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YuXKr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6C959763" w14:textId="6A946255" w:rsidR="00150066" w:rsidRDefault="00E733F4" w:rsidP="00C82572">
      <w:pPr>
        <w:tabs>
          <w:tab w:val="left" w:pos="1620"/>
          <w:tab w:val="left" w:pos="3420"/>
          <w:tab w:val="left" w:pos="5310"/>
        </w:tabs>
      </w:pPr>
      <w:r>
        <w:t>=</w:t>
      </w:r>
      <w:bookmarkStart w:id="67" w:name="OLE_LINK82"/>
      <w:bookmarkStart w:id="68" w:name="OLE_LINK83"/>
      <w:bookmarkEnd w:id="65"/>
      <w:bookmarkEnd w:id="66"/>
      <w:r w:rsidR="00A073BF">
        <w:tab/>
        <w:t xml:space="preserve">– </w:t>
      </w:r>
      <w:r w:rsidR="00A073BF">
        <w:rPr>
          <w:rFonts w:ascii="Symbol" w:hAnsi="Symbol" w:cstheme="minorHAnsi"/>
          <w:i/>
        </w:rPr>
        <w:t></w:t>
      </w:r>
      <w:r w:rsidR="00A073BF">
        <w:rPr>
          <w:rFonts w:ascii="Times" w:hAnsi="Times"/>
          <w:sz w:val="20"/>
          <w:szCs w:val="20"/>
        </w:rPr>
        <w:t xml:space="preserve"> </w:t>
      </w:r>
      <w:r w:rsidR="00A073BF">
        <w:rPr>
          <w:rFonts w:ascii="Times" w:hAnsi="Times"/>
          <w:sz w:val="20"/>
          <w:szCs w:val="20"/>
        </w:rPr>
        <w:tab/>
      </w:r>
      <w:r w:rsidR="00A073BF">
        <w:t xml:space="preserve">– </w:t>
      </w:r>
      <w:r w:rsidR="00A073BF">
        <w:rPr>
          <w:rFonts w:ascii="Symbol" w:hAnsi="Symbol" w:cstheme="minorHAnsi"/>
          <w:i/>
        </w:rPr>
        <w:t></w:t>
      </w:r>
      <w:r w:rsidR="00A073BF">
        <w:rPr>
          <w:rFonts w:ascii="Times" w:hAnsi="Times"/>
          <w:sz w:val="20"/>
          <w:szCs w:val="20"/>
        </w:rPr>
        <w:t xml:space="preserve"> </w:t>
      </w:r>
      <w:r w:rsidR="00A073BF">
        <w:rPr>
          <w:rFonts w:ascii="Times" w:hAnsi="Times"/>
          <w:sz w:val="20"/>
          <w:szCs w:val="20"/>
        </w:rPr>
        <w:tab/>
      </w:r>
      <w:r w:rsidR="00A073BF">
        <w:t xml:space="preserve">+ </w:t>
      </w:r>
      <w:r w:rsidR="00A073BF">
        <w:rPr>
          <w:rFonts w:ascii="Symbol" w:hAnsi="Symbol" w:cstheme="minorHAnsi"/>
          <w:i/>
        </w:rPr>
        <w:t></w:t>
      </w:r>
      <w:bookmarkStart w:id="69" w:name="OLE_LINK11"/>
      <w:bookmarkStart w:id="70" w:name="OLE_LINK12"/>
      <w:r w:rsidR="00A073BF" w:rsidRPr="00394B53">
        <w:rPr>
          <w:rFonts w:cstheme="minorHAnsi"/>
          <w:vertAlign w:val="superscript"/>
        </w:rPr>
        <w:t>2</w:t>
      </w:r>
      <w:bookmarkEnd w:id="69"/>
      <w:bookmarkEnd w:id="70"/>
      <w:r w:rsidR="00A073BF">
        <w:rPr>
          <w:rFonts w:ascii="Times" w:hAnsi="Times"/>
          <w:sz w:val="20"/>
          <w:szCs w:val="20"/>
        </w:rPr>
        <w:t xml:space="preserve"> </w:t>
      </w:r>
      <w:bookmarkEnd w:id="67"/>
      <w:bookmarkEnd w:id="68"/>
      <w:r>
        <w:t xml:space="preserve">  </w:t>
      </w:r>
    </w:p>
    <w:p w14:paraId="0EE63752" w14:textId="22A5BCEB" w:rsidR="00E7304A" w:rsidRPr="0044652A" w:rsidRDefault="00F83A07" w:rsidP="00E7304A">
      <w:pPr>
        <w:tabs>
          <w:tab w:val="left" w:pos="720"/>
        </w:tabs>
        <w:rPr>
          <w:rFonts w:cstheme="minorHAnsi"/>
          <w:position w:val="22"/>
        </w:rPr>
      </w:pPr>
      <w:r w:rsidRPr="00D16A76">
        <w:rPr>
          <w:rFonts w:cstheme="minorHAnsi"/>
          <w:position w:val="72"/>
        </w:rPr>
        <w:t xml:space="preserve"> </w:t>
      </w:r>
      <w:r w:rsidRPr="00D16A76">
        <w:rPr>
          <w:rFonts w:cstheme="minorHAnsi"/>
          <w:position w:val="22"/>
        </w:rPr>
        <w:t xml:space="preserve"> </w:t>
      </w:r>
    </w:p>
    <w:p w14:paraId="30E4F4D2" w14:textId="60E637C2" w:rsidR="00E7304A" w:rsidRDefault="00622B84" w:rsidP="00E7304A">
      <w:pPr>
        <w:tabs>
          <w:tab w:val="left" w:pos="7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10816" behindDoc="0" locked="0" layoutInCell="1" allowOverlap="1" wp14:anchorId="78967180" wp14:editId="42AFDFD0">
                <wp:simplePos x="0" y="0"/>
                <wp:positionH relativeFrom="column">
                  <wp:posOffset>2503805</wp:posOffset>
                </wp:positionH>
                <wp:positionV relativeFrom="paragraph">
                  <wp:posOffset>46355</wp:posOffset>
                </wp:positionV>
                <wp:extent cx="774700" cy="457200"/>
                <wp:effectExtent l="50800" t="25400" r="63500" b="1016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</wpg:grpSpPr>
                      <wpg:grpSp>
                        <wpg:cNvPr id="588" name="Group 588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89" name="Straight Connector 589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0" name="Straight Connector 590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1" name="Straight Connector 591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3" name="Straight Connector 593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4" name="Straight Connector 594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28" name="Isosceles Triangle 628"/>
                        <wps:cNvSpPr/>
                        <wps:spPr>
                          <a:xfrm rot="10800000">
                            <a:off x="531495" y="20574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7" name="Isosceles Triangle 587"/>
                        <wps:cNvSpPr/>
                        <wps:spPr>
                          <a:xfrm rot="10800000">
                            <a:off x="3365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3" o:spid="_x0000_s1026" style="position:absolute;margin-left:197.15pt;margin-top:3.65pt;width:61pt;height:36pt;z-index:251810816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">
                <v:group id="Group 588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7jkZ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iFt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+45GcIAAADcAAAADwAA&#10;AAAAAAAAAAAAAACpAgAAZHJzL2Rvd25yZXYueG1sUEsFBgAAAAAEAAQA+gAAAJgDAAAAAA==&#10;">
                  <v:line id="Straight Connector 589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hA+DsQAAADcAAAADwAAAGRycy9kb3ducmV2LnhtbESPwWrDMBBE74H+g9hCboncQkPiRgkm&#10;EOjJEDuh10XaWqbWyrVUx+nXV4FCj8PMvGG2+8l1YqQhtJ4VPC0zEMTam5YbBef6uFiDCBHZYOeZ&#10;FNwowH73MNtibvyVTzRWsREJwiFHBTbGPpcyaEsOw9L3xMn78IPDmOTQSDPgNcFdJ5+zbCUdtpwW&#10;LPZ0sKQ/q2+nQJ/fm8tXweWp3lz0D5amdNYoNX+cilcQkab4H/5rvxkFL+sN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iED4O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90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vMBTsEAAADcAAAADwAAAGRycy9kb3ducmV2LnhtbERPz2vCMBS+D/wfwhN2m6kDh3ZGkcHA&#10;U0Fb2fWRPJti81KbrO321y+HgceP7/d2P7lWDNSHxrOC5SIDQay9abhWUJWfL2sQISIbbD2Tgh8K&#10;sN/NnraYGz/yiYZzrEUK4ZCjAhtjl0sZtCWHYeE74sRdfe8wJtjX0vQ4pnDXytcse5MOG04NFjv6&#10;sKRv52+nQFdf9eV+4OJUbi76FwtTOGuUep5Ph3cQkab4EP+7j0bBapPmpzPpCMjd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28wFO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91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b+k1cIAAADcAAAADwAAAGRycy9kb3ducmV2LnhtbESPT4vCMBTE74LfITxhb5oqrGg1iiwI&#10;eyr4D6+P5NkUm5duk9XufnojCB6HmfkNs1x3rhY3akPlWcF4lIEg1t5UXCo4HrbDGYgQkQ3WnknB&#10;HwVYr/q9JebG33lHt30sRYJwyFGBjbHJpQzaksMw8g1x8i6+dRiTbEtpWrwnuKvlJMum0mHFacFi&#10;Q1+W9HX/6xTo47k8/Wy42B3mJ/2PhSmcNUp9DLrNAkSkLr7Dr/a3UfA5H8PzTDoCcvU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b+k1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93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iGfOc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v8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Yhnzn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94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cgHTc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v8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nIB03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628" o:spid="_x0000_s1033" type="#_x0000_t5" style="position:absolute;left:531495;top:20574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ktrZxAAA&#10;ANwAAAAPAAAAZHJzL2Rvd25yZXYueG1sRI/BasJAEIbvQt9hmUIvUjfNwYbUVUSoiBfRCl6H7DQJ&#10;ZmfD7hrTt3cOQo/DP/833yxWo+vUQCG2ng18zDJQxJW3LdcGzj/f7wWomJAtdp7JwB9FWC1fJgss&#10;rb/zkYZTqpVAOJZooEmpL7WOVUMO48z3xJL9+uAwyRhqbQPeBe46nWfZXDtsWS402NOmoep6ujnR&#10;2E23ud+Ml+Lsjofi0oU9Dp/GvL2O6y9Qicb0v/xs76yBeS628owQQC8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JLa2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87" o:spid="_x0000_s1034" type="#_x0000_t5" style="position:absolute;left:3365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TnDtwwAA&#10;ANwAAAAPAAAAZHJzL2Rvd25yZXYueG1sRI9Bi8IwEIXvwv6HMIIX0VRBLV2jLMIushexCl6HZrYt&#10;NpOSxFr//UYQPD7evO/NW29704iOnK8tK5hNExDEhdU1lwrOp+9JCsIHZI2NZVLwIA/bzcdgjZm2&#10;dz5Sl4dSRAj7DBVUIbSZlL6oyKCf2pY4en/WGQxRulJqh/cIN42cJ8lSGqw5NlTY0q6i4prfTHxj&#10;P/6Z211/Sc/meEgvjfvFbqXUaNh/fYII1If38Su91woW6QqeYyIB5O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TnDt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07744" behindDoc="1" locked="0" layoutInCell="1" allowOverlap="1" wp14:anchorId="31737C51" wp14:editId="32C4CB16">
                <wp:simplePos x="0" y="0"/>
                <wp:positionH relativeFrom="column">
                  <wp:posOffset>1383665</wp:posOffset>
                </wp:positionH>
                <wp:positionV relativeFrom="paragraph">
                  <wp:posOffset>36195</wp:posOffset>
                </wp:positionV>
                <wp:extent cx="774700" cy="457200"/>
                <wp:effectExtent l="50800" t="25400" r="63500" b="10160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97" name="Group 597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98" name="Straight Connector 598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9" name="Straight Connector 599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0" name="Straight Connector 600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2" name="Straight Connector 602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3" name="Straight Connector 603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26" name="Isosceles Triangle 626"/>
                        <wps:cNvSpPr/>
                        <wps:spPr>
                          <a:xfrm rot="10800000">
                            <a:off x="277495" y="20193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6" name="Isosceles Triangle 596"/>
                        <wps:cNvSpPr/>
                        <wps:spPr>
                          <a:xfrm rot="10800000">
                            <a:off x="52895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1" o:spid="_x0000_s1026" style="position:absolute;margin-left:108.95pt;margin-top:2.85pt;width:61pt;height:36pt;z-index:-251508736;mso-width-relative:margin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">
                <v:group id="Group 597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eoO7bGAAAA3AAA&#10;AA8AAAAAAAAAAAAAAAAAqQIAAGRycy9kb3ducmV2LnhtbFBLBQYAAAAABAAEAPoAAACcAwAAAAA=&#10;">
                  <v:line id="Straight Connector 598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IUNSMEAAADcAAAADwAAAGRycy9kb3ducmV2LnhtbERPz2vCMBS+D/wfwhN2m6kDh3ZGkcHA&#10;U0Fb2fWRPJti81KbrO321y+HgceP7/d2P7lWDNSHxrOC5SIDQay9abhWUJWfL2sQISIbbD2Tgh8K&#10;sN/NnraYGz/yiYZzrEUK4ZCjAhtjl0sZtCWHYeE74sRdfe8wJtjX0vQ4pnDXytcse5MOG04NFjv6&#10;sKRv52+nQFdf9eV+4OJUbi76FwtTOGuUep5Ph3cQkab4EP+7j0bBapPWpjPpCMjd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IhQ1I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99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8mo08QAAADcAAAADwAAAGRycy9kb3ducmV2LnhtbESPzWrDMBCE74G+g9hCb4mcQkvtRDYh&#10;UOjJkB+T6yJtLBNr5Vhq4vbpq0Khx2FmvmHW1eR6caMxdJ4VLBcZCGLtTcetguPhff4GIkRkg71n&#10;UvBFAaryYbbGwvg77+i2j61IEA4FKrAxDoWUQVtyGBZ+IE7e2Y8OY5JjK82I9wR3vXzOslfpsOO0&#10;YHGgrSV92X86Bfp4apvrhuvdIW/0N9amdtYo9fQ4bVYgIk3xP/zX/jAKXvI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nyajT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600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z1tcAAAADcAAAADwAAAGRycy9kb3ducmV2LnhtbERPz2vCMBS+D/wfwhO8rak7yNY1igjC&#10;TgVtxesjeWvKmpeuiVr9681hsOPH97vcTK4XVxpD51nBMstBEGtvOm4VNPX+9R1EiMgGe8+k4E4B&#10;NuvZS4mF8Tc+0PUYW5FCOBSowMY4FFIGbclhyPxAnLhvPzqMCY6tNCPeUrjr5Vuer6TDjlODxYF2&#10;lvTP8eIU6Obcnn63XB3qj5N+YGUqZ41Si/m0/QQRaYr/4j/3l1GwytP8dCYdAbl+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Xc9bX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602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kLOWcEAAADcAAAADwAAAGRycy9kb3ducmV2LnhtbESPT4vCMBTE74LfITzBm6Z6EO0aRQTB&#10;U8F/eH0kb5uyzUu3iVr99JsFweMwM79hluvO1eJObag8K5iMMxDE2puKSwXn0240BxEissHaMyl4&#10;UoD1qt9bYm78gw90P8ZSJAiHHBXYGJtcyqAtOQxj3xAn79u3DmOSbSlNi48Ed7WcZtlMOqw4LVhs&#10;aGtJ/xxvToE+X8vL74aLw2lx0S8sTOGsUWo46DZfICJ18RN+t/dGwSybwv+ZdATk6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aQs5Z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603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Q5rwsIAAADcAAAADwAAAGRycy9kb3ducmV2LnhtbESPT4vCMBTE74LfITzBm6auIFqNIoLg&#10;qeA/vD6St03Z5qU2Wa376TcLCx6HmfkNs9p0rhYPakPlWcFknIEg1t5UXCq4nPejOYgQkQ3WnknB&#10;iwJs1v3eCnPjn3ykxymWIkE45KjAxtjkUgZtyWEY+4Y4eZ++dRiTbEtpWnwmuKvlR5bNpMOK04LF&#10;hnaW9Nfp2ynQl1t5vW+5OJ4XV/2DhSmcNUoNB912CSJSF9/h//bBKJhlU/g7k46AXP8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Q5rw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626" o:spid="_x0000_s1033" type="#_x0000_t5" style="position:absolute;left:277495;top:20193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QeswxAAA&#10;ANwAAAAPAAAAZHJzL2Rvd25yZXYueG1sRI9Pi8IwEMXvC36HMIKXRdPtoVuqUURQxIv4B7wOzdgW&#10;m0lJsrX77TeCsMfHm/d78xarwbSiJ+cbywq+ZgkI4tLqhisF18t2moPwAVlja5kU/JKH1XL0scBC&#10;2yefqD+HSkQI+wIV1CF0hZS+rMmgn9mOOHp36wyGKF0ltcNnhJtWpkmSSYMNx4YaO9rUVD7OPya+&#10;sf/cpXYz3PKrOR3zW+sO2H8rNRkP6zmIQEP4P36n91pBlmbwGhMJIJ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kHrM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96" o:spid="_x0000_s1034" type="#_x0000_t5" style="position:absolute;left:52895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20OrxQAA&#10;ANwAAAAPAAAAZHJzL2Rvd25yZXYueG1sRI/BasMwEETvhf6D2EIvpZEbaOI4kU0JtJhcQtJArou1&#10;sU2slZFU2/37qhDIcZidNzubYjKdGMj51rKCt1kCgriyuuVawen78zUF4QOyxs4yKfglD0X++LDB&#10;TNuRDzQcQy0ihH2GCpoQ+kxKXzVk0M9sTxy9i3UGQ5SultrhGOGmk/MkWUiDLceGBnvaNlRdjz8m&#10;vlG+fM3tdjqnJ3PYp+fO7XBYKvX8NH2sQQSawv34li61gvfVAv7HRALI/A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LbQ6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7AC59E21" wp14:editId="388DCB80">
                <wp:simplePos x="0" y="0"/>
                <wp:positionH relativeFrom="column">
                  <wp:posOffset>171450</wp:posOffset>
                </wp:positionH>
                <wp:positionV relativeFrom="paragraph">
                  <wp:posOffset>46355</wp:posOffset>
                </wp:positionV>
                <wp:extent cx="774700" cy="457200"/>
                <wp:effectExtent l="50800" t="25400" r="63500" b="101600"/>
                <wp:wrapNone/>
                <wp:docPr id="320" name="Group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04" name="Group 604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605" name="Group 605"/>
                          <wpg:cNvGrpSpPr/>
                          <wpg:grpSpPr>
                            <a:xfrm>
                              <a:off x="0" y="0"/>
                              <a:ext cx="774700" cy="570865"/>
                              <a:chOff x="0" y="0"/>
                              <a:chExt cx="774700" cy="570865"/>
                            </a:xfrm>
                          </wpg:grpSpPr>
                          <wpg:grpSp>
                            <wpg:cNvPr id="606" name="Group 606"/>
                            <wpg:cNvGrpSpPr/>
                            <wpg:grpSpPr>
                              <a:xfrm>
                                <a:off x="0" y="0"/>
                                <a:ext cx="774700" cy="570865"/>
                                <a:chOff x="0" y="0"/>
                                <a:chExt cx="774700" cy="570865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607" name="Straight Connector 607"/>
                              <wps:cNvCnPr/>
                              <wps:spPr>
                                <a:xfrm>
                                  <a:off x="0" y="0"/>
                                  <a:ext cx="7747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8" name="Straight Connector 608"/>
                              <wps:cNvCnPr/>
                              <wps:spPr>
                                <a:xfrm>
                                  <a:off x="0" y="570865"/>
                                  <a:ext cx="7747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9" name="Straight Connector 609"/>
                              <wps:cNvCnPr/>
                              <wps:spPr>
                                <a:xfrm>
                                  <a:off x="135255" y="10160"/>
                                  <a:ext cx="0" cy="560705"/>
                                </a:xfrm>
                                <a:prstGeom prst="line">
                                  <a:avLst/>
                                </a:prstGeom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1" name="Straight Connector 611"/>
                              <wps:cNvCnPr/>
                              <wps:spPr>
                                <a:xfrm>
                                  <a:off x="384175" y="10160"/>
                                  <a:ext cx="0" cy="560705"/>
                                </a:xfrm>
                                <a:prstGeom prst="line">
                                  <a:avLst/>
                                </a:prstGeom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2" name="Straight Connector 612"/>
                              <wps:cNvCnPr/>
                              <wps:spPr>
                                <a:xfrm>
                                  <a:off x="633730" y="10160"/>
                                  <a:ext cx="0" cy="560705"/>
                                </a:xfrm>
                                <a:prstGeom prst="line">
                                  <a:avLst/>
                                </a:prstGeom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13" name="Isosceles Triangle 613"/>
                            <wps:cNvSpPr/>
                            <wps:spPr>
                              <a:xfrm rot="10800000">
                                <a:off x="528320" y="207010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14" name="Isosceles Triangle 614"/>
                          <wps:cNvSpPr/>
                          <wps:spPr>
                            <a:xfrm rot="10800000">
                              <a:off x="284480" y="207010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39" name="Isosceles Triangle 639"/>
                        <wps:cNvSpPr/>
                        <wps:spPr>
                          <a:xfrm rot="10800000">
                            <a:off x="22225" y="205105"/>
                            <a:ext cx="207645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20" o:spid="_x0000_s1026" style="position:absolute;margin-left:13.5pt;margin-top:3.65pt;width:61pt;height:36pt;z-index:251731968;mso-width-relative:margin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">
                <v:group id="Group 604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9FVROsUAAADcAAAA&#10;DwAAAAAAAAAAAAAAAACpAgAAZHJzL2Rvd25yZXYueG1sUEsFBgAAAAAEAAQA+gAAAJsDAAAAAA==&#10;">
                  <v:group id="Group 605" o:spid="_x0000_s1028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bGfShxAAAANwAAAAP&#10;AAAAAAAAAAAAAAAAAKkCAABkcnMvZG93bnJldi54bWxQSwUGAAAAAAQABAD6AAAAmgMAAAAA&#10;">
                    <v:group id="Group 606" o:spid="_x0000_s1029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y2rWxgAAANw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RRArcz&#10;4QjI9R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vLatbGAAAA3AAA&#10;AA8AAAAAAAAAAAAAAAAAqQIAAGRycy9kb3ducmV2LnhtbFBLBQYAAAAABAAEAPoAAACcAwAAAAA=&#10;">
                      <v:line id="Straight Connector 607" o:spid="_x0000_s1030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jVtwcQAAADcAAAADwAAAGRycy9kb3ducmV2LnhtbESPwWrDMBBE74X8g9hCbo3cHtLGiRJC&#10;oZCTwXZCrou0tUytlWOpsduvrwKBHoeZecNsdpPrxJWG0HpW8LzIQBBrb1puFBzrj6c3ECEiG+w8&#10;k4IfCrDbzh42mBs/cknXKjYiQTjkqMDG2OdSBm3JYVj4njh5n35wGJMcGmkGHBPcdfIly5bSYctp&#10;wWJP75b0V/XtFOjjuTld9lyU9eqkf7EwhbNGqfnjtF+DiDTF//C9fTAKltkr3M6kIyC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KNW3B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  <v:line id="Straight Connector 608" o:spid="_x0000_s1031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6r5s8AAAADcAAAADwAAAGRycy9kb3ducmV2LnhtbERPz2vCMBS+D/wfwhO8rak7yNY1igjC&#10;TgVtxesjeWvKmpeuiVr9681hsOPH97vcTK4XVxpD51nBMstBEGtvOm4VNPX+9R1EiMgGe8+k4E4B&#10;NuvZS4mF8Tc+0PUYW5FCOBSowMY4FFIGbclhyPxAnLhvPzqMCY6tNCPeUrjr5Vuer6TDjlODxYF2&#10;lvTP8eIU6Obcnn63XB3qj5N+YGUqZ41Si/m0/QQRaYr/4j/3l1GwytPadCYdAbl+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uq+bPAAAAA3AAAAA8AAAAAAAAAAAAAAAAA&#10;oQIAAGRycy9kb3ducmV2LnhtbFBLBQYAAAAABAAEAPkAAACOAwAAAAA=&#10;" strokecolor="#4f81bd [3204]" strokeweight="2pt">
                        <v:shadow on="t" opacity="24903f" mv:blur="40000f" origin=",.5" offset="0,20000emu"/>
                      </v:line>
                      <v:line id="Straight Connector 609" o:spid="_x0000_s1032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OZcKMIAAADcAAAADwAAAGRycy9kb3ducmV2LnhtbESPT4vCMBTE7wt+h/AEb2vqHkSrUUQQ&#10;9lTwH14fybMp27x0m1jrfvqNIHgcZuY3zHLdu1p01IbKs4LJOANBrL2puFRwOu4+ZyBCRDZYeyYF&#10;DwqwXg0+lpgbf+c9dYdYigThkKMCG2OTSxm0JYdh7Bvi5F196zAm2ZbStHhPcFfLryybSocVpwWL&#10;DW0t6Z/DzSnQp0t5/t1wsT/Oz/oPC1M4a5QaDfvNAkSkPr7Dr/a3UTDN5vA8k46AXP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OZcK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611" o:spid="_x0000_s1033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0nG88IAAADcAAAADwAAAGRycy9kb3ducmV2LnhtbESPT4vCMBTE7wt+h/CEva1p9yBajSKC&#10;sKeC//D6SJ5NsXmpTVa7++mNIHgcZuY3zHzZu0bcqAu1ZwX5KANBrL2puVJw2G++JiBCRDbYeCYF&#10;fxRguRh8zLEw/s5buu1iJRKEQ4EKbIxtIWXQlhyGkW+Jk3f2ncOYZFdJ0+E9wV0jv7NsLB3WnBYs&#10;trS2pC+7X6dAH07V8bricrufHvU/lqZ01ij1OexXMxCR+vgOv9o/RsE4z+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0nG88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612" o:spid="_x0000_s1034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5tYhM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yGsP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5tYh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</v:group>
                    <v:shape id="Isosceles Triangle 613" o:spid="_x0000_s1035" type="#_x0000_t5" style="position:absolute;left:52832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WoIVxAAA&#10;ANwAAAAPAAAAZHJzL2Rvd25yZXYueG1sRI9Bi8IwEIXvwv6HMMJeZE1VcEvXKIvgIl7EKngdmtm2&#10;2ExKEmv990YQPD7evO/NW6x604iOnK8tK5iMExDEhdU1lwpOx81XCsIHZI2NZVJwJw+r5cdggZm2&#10;Nz5Ql4dSRAj7DBVUIbSZlL6oyKAf25Y4ev/WGQxRulJqh7cIN42cJslcGqw5NlTY0rqi4pJfTXxj&#10;O/qb2nV/Tk/msE/Pjdth963U57D//QERqA/v41d6qxXMJzN4jokEkM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FqCF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  <v:shape id="Isosceles Triangle 614" o:spid="_x0000_s1036" type="#_x0000_t5" style="position:absolute;left:28448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sxphxAAA&#10;ANwAAAAPAAAAZHJzL2Rvd25yZXYueG1sRI9Bi8IwEIXvwv6HMMJeZE0VcUvXKIvgIl7EKngdmtm2&#10;2ExKEmv990YQPD7evO/NW6x604iOnK8tK5iMExDEhdU1lwpOx81XCsIHZI2NZVJwJw+r5cdggZm2&#10;Nz5Ql4dSRAj7DBVUIbSZlL6oyKAf25Y4ev/WGQxRulJqh7cIN42cJslcGqw5NlTY0rqi4pJfTXxj&#10;O/qb2nV/Tk/msE/Pjdth963U57D//QERqA/v41d6qxXMJzN4jokEkM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7MaY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Isosceles Triangle 639" o:spid="_x0000_s1037" type="#_x0000_t5" style="position:absolute;left:22225;top:205105;width:207645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B+mfxQAA&#10;ANwAAAAPAAAAZHJzL2Rvd25yZXYueG1sRI/BasMwEETvhf6D2EIvpZGbQuI4kU0JtJhcQtJArou1&#10;sU2slZFU2/37qhDIcZidNzubYjKdGMj51rKCt1kCgriyuuVawen78zUF4QOyxs4yKfglD0X++LDB&#10;TNuRDzQcQy0ihH2GCpoQ+kxKXzVk0M9sTxy9i3UGQ5SultrhGOGmk/MkWUiDLceGBnvaNlRdjz8m&#10;vlG+fM3tdjqnJ3PYp+fO7XBYKvX8NH2sQQSawv34li61gsX7Cv7HRALI/A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4H6Z/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74D4F378" wp14:editId="7171DF3B">
                <wp:simplePos x="0" y="0"/>
                <wp:positionH relativeFrom="column">
                  <wp:posOffset>3710305</wp:posOffset>
                </wp:positionH>
                <wp:positionV relativeFrom="paragraph">
                  <wp:posOffset>46355</wp:posOffset>
                </wp:positionV>
                <wp:extent cx="774700" cy="457200"/>
                <wp:effectExtent l="50800" t="25400" r="63500" b="101600"/>
                <wp:wrapNone/>
                <wp:docPr id="631" name="Group 6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15" name="Group 615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616" name="Straight Connector 616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7" name="Straight Connector 617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8" name="Straight Connector 618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0" name="Straight Connector 620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1" name="Straight Connector 621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30" name="Isosceles Triangle 630"/>
                        <wps:cNvSpPr/>
                        <wps:spPr>
                          <a:xfrm rot="10800000">
                            <a:off x="531495" y="20193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31" o:spid="_x0000_s1026" style="position:absolute;margin-left:292.15pt;margin-top:3.65pt;width:61pt;height:36pt;z-index:251714560;mso-width-relative:margin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">
                <v:group id="Group 615" o:spid="_x0000_s1027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ewGJ8xgAAANw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mWygN8z&#10;4QjI7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7AYnzGAAAA3AAA&#10;AA8AAAAAAAAAAAAAAAAAqQIAAGRycy9kb3ducmV2LnhtbFBLBQYAAAAABAAEAPoAAACcAwAAAAA=&#10;">
                  <v:line id="Straight Connector 616" o:spid="_x0000_s1028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KBeh8IAAADcAAAADwAAAGRycy9kb3ducmV2LnhtbESPT4vCMBTE7wt+h/CEva2peyhajSKC&#10;sKeC//D6SJ5NsXmpTVa7++mNIHgcZuY3zHzZu0bcqAu1ZwXjUQaCWHtTc6XgsN98TUCEiGyw8UwK&#10;/ijAcjH4mGNh/J23dNvFSiQIhwIV2BjbQsqgLTkMI98SJ+/sO4cxya6SpsN7grtGfmdZLh3WnBYs&#10;trS2pC+7X6dAH07V8bricrufHvU/lqZ01ij1OexXMxCR+vgOv9o/RkE+zu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4KBeh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617" o:spid="_x0000_s1029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+z7HMIAAADcAAAADwAAAGRycy9kb3ducmV2LnhtbESPT4vCMBTE78J+h/CEvWmqB3etRhFB&#10;2FPBf3h9JM+m2Lx0m6jVT78RhD0OM/MbZr7sXC1u1IbKs4LRMANBrL2puFRw2G8G3yBCRDZYeyYF&#10;DwqwXHz05pgbf+ct3XaxFAnCIUcFNsYmlzJoSw7D0DfEyTv71mFMsi2lafGe4K6W4yybSIcVpwWL&#10;Da0t6cvu6hTow6k8/q642O6nR/3EwhTOGqU++91qBiJSF//D7/aPUTAZfcHrTDoC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+z7H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618" o:spid="_x0000_s1030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nNvbr8AAADcAAAADwAAAGRycy9kb3ducmV2LnhtbERPy4rCMBTdC/MP4Q6401QXotW0iDDg&#10;quALt5fkTlOmualNRut8/WQhuDyc96YcXCvu1IfGs4LZNANBrL1puFZwPn1NliBCRDbYeiYFTwpQ&#10;Fh+jDebGP/hA92OsRQrhkKMCG2OXSxm0JYdh6jvixH373mFMsK+l6fGRwl0r51m2kA4bTg0WO9pZ&#10;0j/HX6dAn6/15bbl6nBaXfQfVqZy1ig1/hy2axCRhvgWv9x7o2AxS2vTmXQEZPEP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/nNvbr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620" o:spid="_x0000_s1031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mmp1b8AAADcAAAADwAAAGRycy9kb3ducmV2LnhtbERPy4rCMBTdD8w/hDswuzEdF6LVtIgw&#10;4KrgC7eX5NoUm5vaRO349WYhuDyc96IcXCtu1IfGs4LfUQaCWHvTcK1gv/v7mYIIEdlg65kU/FOA&#10;svj8WGBu/J03dNvGWqQQDjkqsDF2uZRBW3IYRr4jTtzJ9w5jgn0tTY/3FO5aOc6yiXTYcGqw2NHK&#10;kj5vr06B3h/rw2XJ1WY3O+gHVqZy1ij1/TUs5yAiDfEtfrnXRsFknO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zmmp1b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621" o:spid="_x0000_s1032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UMTs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yHsH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SUMT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630" o:spid="_x0000_s1033" type="#_x0000_t5" style="position:absolute;left:531495;top:20193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PUACxAAA&#10;ANwAAAAPAAAAZHJzL2Rvd25yZXYueG1sRI9Na8JAEIbvhf6HZQQvpW6qYEPqKkVoES/iB3gdstMk&#10;mJ0Nu9sY/71zEDwO77zPPLNYDa5VPYXYeDbwMclAEZfeNlwZOB1/3nNQMSFbbD2TgRtFWC1fXxZY&#10;WH/lPfWHVCmBcCzQQJ1SV2gdy5ocxonviCX788FhkjFU2ga8Cty1epplc+2wYblQY0frmsrL4d+J&#10;xubtd+rXwzk/uf0uP7dhi/2nMePR8P0FKtGQnsuP9sYamM9EX54RAujl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z1AA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38B61822" w14:textId="0A608359" w:rsidR="00E7304A" w:rsidRDefault="00E7304A" w:rsidP="003C14C2">
      <w:pPr>
        <w:tabs>
          <w:tab w:val="left" w:pos="1620"/>
          <w:tab w:val="left" w:pos="3420"/>
          <w:tab w:val="left" w:pos="5310"/>
        </w:tabs>
        <w:rPr>
          <w:rFonts w:cstheme="minorHAnsi"/>
          <w:position w:val="22"/>
        </w:rPr>
      </w:pPr>
      <w:r>
        <w:t>=</w:t>
      </w:r>
      <w:r w:rsidR="003C14C2">
        <w:tab/>
        <w:t>–</w:t>
      </w:r>
      <w:r w:rsidR="00394B53">
        <w:t xml:space="preserve"> </w:t>
      </w:r>
      <w:bookmarkStart w:id="71" w:name="OLE_LINK16"/>
      <w:bookmarkStart w:id="72" w:name="OLE_LINK17"/>
      <w:r w:rsidR="007F5C1D">
        <w:rPr>
          <w:rFonts w:ascii="Symbol" w:hAnsi="Symbol" w:cstheme="minorHAnsi"/>
          <w:i/>
        </w:rPr>
        <w:t></w:t>
      </w:r>
      <w:bookmarkEnd w:id="71"/>
      <w:bookmarkEnd w:id="72"/>
      <w:r w:rsidR="007F5C1D">
        <w:rPr>
          <w:rFonts w:ascii="Times" w:hAnsi="Times"/>
          <w:sz w:val="20"/>
          <w:szCs w:val="20"/>
        </w:rPr>
        <w:t xml:space="preserve">  </w:t>
      </w:r>
      <w:r w:rsidR="007F5C1D">
        <w:rPr>
          <w:rFonts w:ascii="Times" w:hAnsi="Times"/>
          <w:sz w:val="20"/>
          <w:szCs w:val="20"/>
        </w:rPr>
        <w:tab/>
      </w:r>
      <w:r w:rsidR="00394B53">
        <w:rPr>
          <w:rFonts w:ascii="Times" w:hAnsi="Times"/>
          <w:sz w:val="20"/>
          <w:szCs w:val="20"/>
        </w:rPr>
        <w:t xml:space="preserve">– </w:t>
      </w:r>
      <w:r w:rsidR="00394B53">
        <w:rPr>
          <w:rFonts w:ascii="Symbol" w:hAnsi="Symbol" w:cstheme="minorHAnsi"/>
          <w:i/>
        </w:rPr>
        <w:t></w:t>
      </w:r>
      <w:r w:rsidR="00394B53">
        <w:rPr>
          <w:rFonts w:ascii="Times" w:hAnsi="Times"/>
          <w:sz w:val="20"/>
          <w:szCs w:val="20"/>
        </w:rPr>
        <w:tab/>
      </w:r>
      <w:r w:rsidR="007F5C1D">
        <w:t xml:space="preserve">+ </w:t>
      </w:r>
      <w:r w:rsidR="007F5C1D">
        <w:rPr>
          <w:rFonts w:ascii="Symbol" w:hAnsi="Symbol" w:cstheme="minorHAnsi"/>
          <w:i/>
        </w:rPr>
        <w:t></w:t>
      </w:r>
      <w:r w:rsidR="00394B53" w:rsidRPr="00394B53">
        <w:rPr>
          <w:rFonts w:cstheme="minorHAnsi"/>
          <w:vertAlign w:val="superscript"/>
        </w:rPr>
        <w:t>2</w:t>
      </w:r>
    </w:p>
    <w:p w14:paraId="05DD9998" w14:textId="6A9C6AE9" w:rsidR="00C03C15" w:rsidRDefault="00C03C15" w:rsidP="00E7304A">
      <w:pPr>
        <w:tabs>
          <w:tab w:val="left" w:pos="720"/>
        </w:tabs>
      </w:pPr>
    </w:p>
    <w:p w14:paraId="7029F9B7" w14:textId="622776F0" w:rsidR="00622B84" w:rsidRDefault="00622B84" w:rsidP="001D6707">
      <w:pPr>
        <w:tabs>
          <w:tab w:val="left" w:pos="1800"/>
          <w:tab w:val="left" w:pos="3600"/>
          <w:tab w:val="left" w:pos="549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033C095B" wp14:editId="08C34A75">
                <wp:simplePos x="0" y="0"/>
                <wp:positionH relativeFrom="column">
                  <wp:posOffset>3824605</wp:posOffset>
                </wp:positionH>
                <wp:positionV relativeFrom="paragraph">
                  <wp:posOffset>59690</wp:posOffset>
                </wp:positionV>
                <wp:extent cx="774700" cy="457200"/>
                <wp:effectExtent l="50800" t="25400" r="63500" b="101600"/>
                <wp:wrapNone/>
                <wp:docPr id="624" name="Group 5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353" name="Straight Connector 353"/>
                        <wps:cNvCnPr/>
                        <wps:spPr>
                          <a:xfrm>
                            <a:off x="0" y="0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4" name="Straight Connector 354"/>
                        <wps:cNvCnPr/>
                        <wps:spPr>
                          <a:xfrm>
                            <a:off x="0" y="570865"/>
                            <a:ext cx="77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5" name="Straight Connector 355"/>
                        <wps:cNvCnPr/>
                        <wps:spPr>
                          <a:xfrm>
                            <a:off x="13525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7" name="Straight Connector 357"/>
                        <wps:cNvCnPr/>
                        <wps:spPr>
                          <a:xfrm>
                            <a:off x="384175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8" name="Straight Connector 358"/>
                        <wps:cNvCnPr/>
                        <wps:spPr>
                          <a:xfrm>
                            <a:off x="633730" y="10160"/>
                            <a:ext cx="0" cy="56070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0" o:spid="_x0000_s1026" style="position:absolute;margin-left:301.15pt;margin-top:4.7pt;width:61pt;height:36pt;z-index:251705344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">
                <v:line id="Straight Connector 353" o:spid="_x0000_s1027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9PnW8MAAADcAAAADwAAAGRycy9kb3ducmV2LnhtbESPT2sCMRTE74LfITzBm2atVNqtUaQg&#10;eFrwH70+ktfN0s3Luom6+ukbQfA4zMxvmPmyc7W4UBsqzwom4wwEsfam4lLBYb8efYAIEdlg7ZkU&#10;3CjActHvzTE3/spbuuxiKRKEQ44KbIxNLmXQlhyGsW+Ik/frW4cxybaUpsVrgrtavmXZTDqsOC1Y&#10;bOjbkv7bnZ0Cffgpj6cVF9v951HfsTCFs0ap4aBbfYGI1MVX+NneGAXT9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vT51v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54" o:spid="_x0000_s1028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p/L8MAAADcAAAADwAAAGRycy9kb3ducmV2LnhtbESPT2sCMRTE74LfITzBm2bVWuzWKCIU&#10;elrwH14fyetm6eZl3aS67ac3gtDjMDO/YZbrztXiSm2oPCuYjDMQxNqbiksFx8PHaAEiRGSDtWdS&#10;8EsB1qt+b4m58Tfe0XUfS5EgHHJUYGNscimDtuQwjH1DnLwv3zqMSbalNC3eEtzVcpplr9JhxWnB&#10;YkNbS/p7/+MU6OO5PF02XOwObyf9h4UpnDVKDQfd5h1EpC7+h5/tT6NgNn+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Q6fy/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55" o:spid="_x0000_s1029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3batMQAAADcAAAADwAAAGRycy9kb3ducmV2LnhtbESPQWvCQBSE74X+h+UVvNVNLZYasxER&#10;Cj0F1Eivj91nNph9m2a3Gv31bqHQ4zAz3zDFanSdONMQWs8KXqYZCGLtTcuNgnr/8fwOIkRkg51n&#10;UnClAKvy8aHA3PgLb+m8i41IEA45KrAx9rmUQVtyGKa+J07e0Q8OY5JDI82AlwR3nZxl2Zt02HJa&#10;sNjTxpI+7X6cAl1/NYfvNVfb/eKgb1iZylmj1ORpXC9BRBrjf/iv/WkUvM7n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rdtq0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357" o:spid="_x0000_s1030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OjhWM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Ewe3m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To4Vj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58" o:spid="_x0000_s1031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Xd1Ks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WD+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d3Uq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285835A6" wp14:editId="3709A9C9">
                <wp:simplePos x="0" y="0"/>
                <wp:positionH relativeFrom="column">
                  <wp:posOffset>285750</wp:posOffset>
                </wp:positionH>
                <wp:positionV relativeFrom="paragraph">
                  <wp:posOffset>56515</wp:posOffset>
                </wp:positionV>
                <wp:extent cx="774700" cy="457200"/>
                <wp:effectExtent l="50800" t="25400" r="63500" b="101600"/>
                <wp:wrapNone/>
                <wp:docPr id="632" name="Group 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</wpg:grpSpPr>
                      <wpg:grpSp>
                        <wpg:cNvPr id="362" name="Group 362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64" name="Straight Connector 364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5" name="Straight Connector 365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6" name="Straight Connector 366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8" name="Straight Connector 368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" name="Straight Connector 369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63" name="Isosceles Triangle 363"/>
                        <wps:cNvSpPr/>
                        <wps:spPr>
                          <a:xfrm rot="10800000">
                            <a:off x="30480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060D79D" w14:textId="77777777" w:rsidR="00171804" w:rsidRDefault="00171804" w:rsidP="00E7304A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Isosceles Triangle 361"/>
                        <wps:cNvSpPr/>
                        <wps:spPr>
                          <a:xfrm rot="10800000">
                            <a:off x="284480" y="207010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AF1C2B" w14:textId="77777777" w:rsidR="00171804" w:rsidRDefault="00171804" w:rsidP="00E7304A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32" o:spid="_x0000_s1050" style="position:absolute;margin-left:22.5pt;margin-top:4.45pt;width:61pt;height:36pt;z-index:251727872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">
                <v:group id="Group 362" o:spid="_x0000_s1051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kQSrxxAAAANwAAAAP&#10;AAAAAAAAAAAAAAAAAKkCAABkcnMvZG93bnJldi54bWxQSwUGAAAAAAQABAD6AAAAmgMAAAAA&#10;">
                  <v:line id="Straight Connector 364" o:spid="_x0000_s1052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la1ksMAAADcAAAADwAAAGRycy9kb3ducmV2LnhtbESPT2sCMRTE74LfITzBm2Zti9TVKFIo&#10;9LTgP3p9JM/N4uZl3aS6+ulNQfA4zMxvmMWqc7W4UBsqzwom4wwEsfam4lLBfvc9+gQRIrLB2jMp&#10;uFGA1bLfW2Bu/JU3dNnGUiQIhxwV2BibXMqgLTkMY98QJ+/oW4cxybaUpsVrgrtavmXZVDqsOC1Y&#10;bOjLkj5t/5wCvf8tD+c1F5vd7KDvWJjCWaPUcNCt5yAidfEVfrZ/jIL36Qf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pWtZL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5" o:spid="_x0000_s1053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RoQCcMAAADcAAAADwAAAGRycy9kb3ducmV2LnhtbESPT2sCMRTE74LfITzBm2ZtqdTVKFIo&#10;9LTgP3p9JM/N4uZl3aS6+ulNQfA4zMxvmMWqc7W4UBsqzwom4wwEsfam4lLBfvc9+gQRIrLB2jMp&#10;uFGA1bLfW2Bu/JU3dNnGUiQIhxwV2BibXMqgLTkMY98QJ+/oW4cxybaUpsVrgrtavmXZVDqsOC1Y&#10;bOjLkj5t/5wCvf8tD+c1F5vd7KDvWJjCWaPUcNCt5yAidfEVfrZ/jIL36Qf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UaEAn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6" o:spid="_x0000_s1054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ciOfsMAAADcAAAADwAAAGRycy9kb3ducmV2LnhtbESPT2sCMRTE7wW/Q3iCt5q1wqKrUaRQ&#10;8LTgP7w+kudmcfOyblJd++mbQsHjMDO/YZbr3jXiTl2oPSuYjDMQxNqbmisFx8PX+wxEiMgGG8+k&#10;4EkB1qvB2xIL4x+8o/s+ViJBOBSowMbYFlIGbclhGPuWOHkX3zmMSXaVNB0+Etw18iPLcumw5rRg&#10;saVPS/q6/3YK9PFcnW4bLneH+Un/YGlKZ41So2G/WYCI1MdX+L+9NQqmeQ5/Z9IRkK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Ijn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8" o:spid="_x0000_s1055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xu/l8EAAADcAAAADwAAAGRycy9kb3ducmV2LnhtbERPz2vCMBS+D/wfwhN2W1M3KFttFBEG&#10;OxWsyq6P5NkUm5faZFr965fDYMeP73e1nlwvrjSGzrOCRZaDINbedNwqOOw/X95BhIhssPdMCu4U&#10;YL2aPVVYGn/jHV2b2IoUwqFEBTbGoZQyaEsOQ+YH4sSd/OgwJji20ox4S+Gul695XkiHHacGiwNt&#10;Lelz8+MU6MN3e7xsuN7tP476gbWpnTVKPc+nzRJEpCn+i//cX0bBW5HWpj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LG7+X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369" o:spid="_x0000_s1056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FcaDM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XvIV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VxoM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363" o:spid="_x0000_s1057" type="#_x0000_t5" style="position:absolute;left:3048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MlLsxAAA&#10;ANwAAAAPAAAAZHJzL2Rvd25yZXYueG1sRI9Bi8IwEIXvC/sfwgheljVVwS1doyyCIl7EKngdmtm2&#10;2ExKEmv990YQPD7evO/Nmy9704iOnK8tKxiPEhDEhdU1lwpOx/V3CsIHZI2NZVJwJw/LxefHHDNt&#10;b3ygLg+liBD2GSqoQmgzKX1RkUE/si1x9P6tMxiidKXUDm8Rbho5SZKZNFhzbKiwpVVFxSW/mvjG&#10;9mszsav+nJ7MYZ+eG7fD7kep4aD/+wURqA/v41d6qxVMZ1N4jokE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TJS7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textbox>
                    <w:txbxContent>
                      <w:p w14:paraId="5060D79D" w14:textId="77777777" w:rsidR="00171804" w:rsidRDefault="00171804" w:rsidP="00E7304A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  <v:shape id="Isosceles Triangle 361" o:spid="_x0000_s1058" type="#_x0000_t5" style="position:absolute;left:284480;top:20701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rGkAxAAA&#10;ANwAAAAPAAAAZHJzL2Rvd25yZXYueG1sRI9Bi8IwEIXvwv6HMMJeZE1VcEvXKIvgIl7EKngdmtm2&#10;2ExKEmv990YQPD7evO/NW6x604iOnK8tK5iMExDEhdU1lwpOx81XCsIHZI2NZVJwJw+r5cdggZm2&#10;Nz5Ql4dSRAj7DBVUIbSZlL6oyKAf25Y4ev/WGQxRulJqh7cIN42cJslcGqw5NlTY0rqi4pJfTXxj&#10;O/qb2nV/Tk/msE/Pjdth963U57D//QERqA/v41d6qxXM5hN4jokEkM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qxpA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textbox>
                    <w:txbxContent>
                      <w:p w14:paraId="61AF1C2B" w14:textId="77777777" w:rsidR="00171804" w:rsidRDefault="00171804" w:rsidP="00E7304A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08768" behindDoc="0" locked="0" layoutInCell="1" allowOverlap="1" wp14:anchorId="2E08A22D" wp14:editId="2795C094">
                <wp:simplePos x="0" y="0"/>
                <wp:positionH relativeFrom="column">
                  <wp:posOffset>1487805</wp:posOffset>
                </wp:positionH>
                <wp:positionV relativeFrom="paragraph">
                  <wp:posOffset>56515</wp:posOffset>
                </wp:positionV>
                <wp:extent cx="774700" cy="457200"/>
                <wp:effectExtent l="50800" t="25400" r="63500" b="101600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</wpg:grpSpPr>
                      <wpg:grpSp>
                        <wpg:cNvPr id="336" name="Group 336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37" name="Straight Connector 337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Straight Connector 338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Straight Connector 339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Straight Connector 341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Straight Connector 342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35" name="Isosceles Triangle 335"/>
                        <wps:cNvSpPr/>
                        <wps:spPr>
                          <a:xfrm rot="10800000">
                            <a:off x="28130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08588B4" w14:textId="77777777" w:rsidR="00171804" w:rsidRDefault="00171804" w:rsidP="00E7304A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8" o:spid="_x0000_s1059" style="position:absolute;margin-left:117.15pt;margin-top:4.45pt;width:61pt;height:36pt;z-index:251808768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">
                <v:group id="Group 336" o:spid="_x0000_s1060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IyQPvxAAAANwAAAAP&#10;AAAAAAAAAAAAAAAAAKkCAABkcnMvZG93bnJldi54bWxQSwUGAAAAAAQABAD6AAAAmgMAAAAA&#10;">
                  <v:line id="Straight Connector 337" o:spid="_x0000_s1061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TcE+MMAAADcAAAADwAAAGRycy9kb3ducmV2LnhtbESPT2sCMRTE74LfITzBm2atUNutUaQg&#10;eFrwH70+ktfN0s3Luom6+ukbQfA4zMxvmPmyc7W4UBsqzwom4wwEsfam4lLBYb8efYAIEdlg7ZkU&#10;3CjActHvzTE3/spbuuxiKRKEQ44KbIxNLmXQlhyGsW+Ik/frW4cxybaUpsVrgrtavmXZu3RYcVqw&#10;2NC3Jf23OzsF+vBTHk8rLrb7z6O+Y2EKZ41Sw0G3+gIRqYuv8LO9MQqm0x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k3BPj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38" o:spid="_x0000_s1062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KiQisEAAADcAAAADwAAAGRycy9kb3ducmV2LnhtbERPz2vCMBS+D/wfwhN2W1MVxlYbRQbC&#10;ToVWZddH8myKzUvXZNr515vDYMeP73e5nVwvrjSGzrOCRZaDINbedNwqOB72L28gQkQ22HsmBb8U&#10;YLuZPZVYGH/jmq5NbEUK4VCgAhvjUEgZtCWHIfMDceLOfnQYExxbaUa8pXDXy2Wev0qHHacGiwN9&#10;WNKX5scp0Mev9vS946o+vJ/0HStTOWuUep5PuzWISFP8F/+5P42C1SqtTW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YqJCK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339" o:spid="_x0000_s1063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+Q1EcIAAADcAAAADwAAAGRycy9kb3ducmV2LnhtbESPT4vCMBTE7wt+h/AEb2vqCqLVKLKw&#10;4KngP7w+kmdTbF5qk9XqpzcLCx6HmfkNs1h1rhY3akPlWcFomIEg1t5UXCo47H8+pyBCRDZYeyYF&#10;DwqwWvY+Fpgbf+ct3XaxFAnCIUcFNsYmlzJoSw7D0DfEyTv71mFMsi2lafGe4K6WX1k2kQ4rTgsW&#10;G/q2pC+7X6dAH07l8brmYrufHfUTC1M4a5Qa9Lv1HESkLr7D/+2NUTAez+D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+Q1E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341" o:spid="_x0000_s1064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ZRKasMAAADcAAAADwAAAGRycy9kb3ducmV2LnhtbESPT2sCMRTE74LfITzBm2atpehqFBEK&#10;PS34D6+P5LlZ3Lysm1RXP31TKPQ4zMxvmOW6c7W4Uxsqzwom4wwEsfam4lLB8fA5moEIEdlg7ZkU&#10;PCnAetXvLTE3/sE7uu9jKRKEQ44KbIxNLmXQlhyGsW+Ik3fxrcOYZFtK0+IjwV0t37LsQzqsOC1Y&#10;bGhrSV/3306BPp7L023Dxe4wP+kXFqZw1ig1HHSbBYhIXfwP/7W/jILp+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GUSmr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2" o:spid="_x0000_s1065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UbUHc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mC9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RtQd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335" o:spid="_x0000_s1066" type="#_x0000_t5" style="position:absolute;left:28130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JEAexQAA&#10;ANwAAAAPAAAAZHJzL2Rvd25yZXYueG1sRI/BasMwEETvhf6D2EIupZET09S4kU0IJIReStJArou1&#10;tU2tlZEU2/n7qFDocZidNzvrcjKdGMj51rKCxTwBQVxZ3XKt4Py1e8lA+ICssbNMCm7koSweH9aY&#10;azvykYZTqEWEsM9RQRNCn0vpq4YM+rntiaP3bZ3BEKWrpXY4Rrjp5DJJVtJgy7GhwZ62DVU/p6uJ&#10;bxye90u7nS7Z2Rw/s0vnPnB4U2r2NG3eQQSawv/xX/qgFaTpK/yOiQSQxR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IkQB7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textbox>
                    <w:txbxContent>
                      <w:p w14:paraId="008588B4" w14:textId="77777777" w:rsidR="00171804" w:rsidRDefault="00171804" w:rsidP="00E7304A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3FF38C76" wp14:editId="6BD00D29">
                <wp:simplePos x="0" y="0"/>
                <wp:positionH relativeFrom="column">
                  <wp:posOffset>2618105</wp:posOffset>
                </wp:positionH>
                <wp:positionV relativeFrom="paragraph">
                  <wp:posOffset>56515</wp:posOffset>
                </wp:positionV>
                <wp:extent cx="774700" cy="457200"/>
                <wp:effectExtent l="50800" t="25400" r="63500" b="101600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4700" cy="457200"/>
                          <a:chOff x="0" y="0"/>
                          <a:chExt cx="774700" cy="570865"/>
                        </a:xfrm>
                      </wpg:grpSpPr>
                      <wpg:grpSp>
                        <wpg:cNvPr id="345" name="Group 345"/>
                        <wpg:cNvGrpSpPr/>
                        <wpg:grpSpPr>
                          <a:xfrm>
                            <a:off x="0" y="0"/>
                            <a:ext cx="774700" cy="570865"/>
                            <a:chOff x="0" y="0"/>
                            <a:chExt cx="774700" cy="57086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46" name="Straight Connector 346"/>
                          <wps:cNvCnPr/>
                          <wps:spPr>
                            <a:xfrm>
                              <a:off x="0" y="0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7" name="Straight Connector 347"/>
                          <wps:cNvCnPr/>
                          <wps:spPr>
                            <a:xfrm>
                              <a:off x="0" y="570865"/>
                              <a:ext cx="7747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Straight Connector 348"/>
                          <wps:cNvCnPr/>
                          <wps:spPr>
                            <a:xfrm>
                              <a:off x="13525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Straight Connector 350"/>
                          <wps:cNvCnPr/>
                          <wps:spPr>
                            <a:xfrm>
                              <a:off x="384175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Straight Connector 351"/>
                          <wps:cNvCnPr/>
                          <wps:spPr>
                            <a:xfrm>
                              <a:off x="633730" y="10160"/>
                              <a:ext cx="0" cy="560705"/>
                            </a:xfrm>
                            <a:prstGeom prst="lin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44" name="Isosceles Triangle 344"/>
                        <wps:cNvSpPr/>
                        <wps:spPr>
                          <a:xfrm rot="10800000">
                            <a:off x="33655" y="200025"/>
                            <a:ext cx="215900" cy="177800"/>
                          </a:xfrm>
                          <a:prstGeom prst="triangl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D150DF" w14:textId="77777777" w:rsidR="00171804" w:rsidRDefault="00171804" w:rsidP="00E7304A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5" o:spid="_x0000_s1067" style="position:absolute;margin-left:206.15pt;margin-top:4.45pt;width:61pt;height:36pt;z-index:251706368;mso-height-relative:margin" coordsize="774700,570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">
                <v:group id="Group 345" o:spid="_x0000_s1068" style="position:absolute;width:774700;height:570865" coordsize="774700,5708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He7lxQAAANwAAAAPAAAAZHJzL2Rvd25yZXYueG1sRI9Pi8IwFMTvwn6H8IS9&#10;adr1D0s1ioi77EEEdUG8PZpnW2xeShPb+u2NIHgcZuY3zHzZmVI0VLvCsoJ4GIEgTq0uOFPwf/wZ&#10;fINwHlljaZkU3MnBcvHRm2Oibct7ag4+EwHCLkEFufdVIqVLczLohrYiDt7F1gZ9kHUmdY1tgJtS&#10;fkXRVBosOCzkWNE6p/R6uBkFvy22q1G8abbXy/p+Pk52p21MSn32u9UMhKfOv8Ov9p9WMBpP4H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YB3u5cUAAADcAAAA&#10;DwAAAAAAAAAAAAAAAACpAgAAZHJzL2Rvd25yZXYueG1sUEsFBgAAAAAEAAQA+gAAAJsDAAAAAA==&#10;">
                  <v:line id="Straight Connector 346" o:spid="_x0000_s1069" style="position:absolute;visibility:visible;mso-wrap-style:square" from="0,0" to="77470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n3SHsMAAADcAAAADwAAAGRycy9kb3ducmV2LnhtbESPT2sCMRTE74LfITzBm2Zti9TVKFIo&#10;9LTgP3p9JM/N4uZl3aS6+ulNQfA4zMxvmMWqc7W4UBsqzwom4wwEsfam4lLBfvc9+gQRIrLB2jMp&#10;uFGA1bLfW2Bu/JU3dNnGUiQIhxwV2BibXMqgLTkMY98QJ+/oW4cxybaUpsVrgrtavmXZVDqsOC1Y&#10;bOjLkj5t/5wCvf8tD+c1F5vd7KDvWJjCWaPUcNCt5yAidfEVfrZ/jIL3j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590h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7" o:spid="_x0000_s1070" style="position:absolute;visibility:visible;mso-wrap-style:square" from="0,570865" to="77470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TF3hc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Ewe3m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Exd4X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8" o:spid="_x0000_s1071" style="position:absolute;visibility:visible;mso-wrap-style:square" from="135255,10160" to="13525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K7j98EAAADcAAAADwAAAGRycy9kb3ducmV2LnhtbERPyWrDMBC9B/oPYgq5JXKTUho3SjCB&#10;Qk4GZ6HXQZpYptbItVTb6ddXh0KPj7dv95NrxUB9aDwreFpmIIi1Nw3XCi7n98UriBCRDbaeScGd&#10;Aux3D7Mt5saPXNFwirVIIRxyVGBj7HIpg7bkMCx9R5y4m+8dxgT7WpoexxTuWrnKshfpsOHUYLGj&#10;gyX9efp2CvTlo75+FVxW581V/2BpSmeNUvPHqXgDEWmK/+I/99EoWD+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AruP3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350" o:spid="_x0000_s1072" style="position:absolute;visibility:visible;mso-wrap-style:square" from="384175,10160" to="384175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wF5LM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WD+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7AXks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351" o:spid="_x0000_s1073" style="position:absolute;visibility:visible;mso-wrap-style:square" from="633730,10160" to="633730,570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E3ct8MAAADcAAAADwAAAGRycy9kb3ducmV2LnhtbESPT2sCMRTE74LfITzBm2attOhqFBEK&#10;PS34D6+P5LlZ3Lysm1RXP31TKPQ4zMxvmOW6c7W4Uxsqzwom4wwEsfam4lLB8fA5moEIEdlg7ZkU&#10;PCnAetXvLTE3/sE7uu9jKRKEQ44KbIxNLmXQlhyGsW+Ik3fxrcOYZFtK0+IjwV0t37LsQzqsOC1Y&#10;bGhrSV/3306BPp7L023Dxe4wP+kXFqZw1ig1HHSbBYhIXfwP/7W/jILp+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RN3Lf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344" o:spid="_x0000_s1074" type="#_x0000_t5" style="position:absolute;left:33655;top:2000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bpb4xQAA&#10;ANwAAAAPAAAAZHJzL2Rvd25yZXYueG1sRI9Li8JAEITvgv9haMGLrBMfaMg6igiK7GXxAV6bTG8S&#10;NtMTZsYY/70jLOyxqK6vulabztSiJecrywom4wQEcW51xYWC62X/kYLwAVljbZkUPMnDZt3vrTDT&#10;9sEnas+hEBHCPkMFZQhNJqXPSzLox7Yhjt6PdQZDlK6Q2uEjwk0tp0mykAYrjg0lNrQrKf893018&#10;4zg6TO2uu6VXc/pOb7X7wnap1HDQbT9BBOrC//Ff+qgVzOZzeI+JBJDr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Vulvj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  <v:textbox>
                    <w:txbxContent>
                      <w:p w14:paraId="2AD150DF" w14:textId="77777777" w:rsidR="00171804" w:rsidRDefault="00171804" w:rsidP="00E7304A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3CC8ABEA" w14:textId="3B096EFB" w:rsidR="00E7304A" w:rsidRDefault="00E7304A" w:rsidP="001D6707">
      <w:pPr>
        <w:tabs>
          <w:tab w:val="left" w:pos="1800"/>
          <w:tab w:val="left" w:pos="3600"/>
          <w:tab w:val="left" w:pos="5490"/>
        </w:tabs>
      </w:pPr>
      <w:r>
        <w:t xml:space="preserve">– </w:t>
      </w:r>
      <w:r w:rsidRPr="00742078">
        <w:rPr>
          <w:rFonts w:ascii="Symbol" w:hAnsi="Symbol" w:cstheme="minorHAnsi"/>
          <w:i/>
        </w:rPr>
        <w:t></w:t>
      </w:r>
      <w:r w:rsidR="007F5C1D">
        <w:tab/>
      </w:r>
      <w:r w:rsidR="001D6707">
        <w:t>+</w:t>
      </w:r>
      <w:r w:rsidR="007F5C1D">
        <w:t xml:space="preserve"> </w:t>
      </w:r>
      <w:bookmarkStart w:id="73" w:name="OLE_LINK84"/>
      <w:bookmarkStart w:id="74" w:name="OLE_LINK85"/>
      <w:r w:rsidR="007F5C1D">
        <w:rPr>
          <w:rFonts w:ascii="Symbol" w:hAnsi="Symbol" w:cstheme="minorHAnsi"/>
          <w:i/>
        </w:rPr>
        <w:t></w:t>
      </w:r>
      <w:bookmarkEnd w:id="73"/>
      <w:bookmarkEnd w:id="74"/>
      <w:r w:rsidR="00394B53" w:rsidRPr="00394B53">
        <w:rPr>
          <w:rFonts w:cstheme="minorHAnsi"/>
          <w:vertAlign w:val="superscript"/>
        </w:rPr>
        <w:t>2</w:t>
      </w:r>
      <w:r w:rsidR="007F5C1D">
        <w:rPr>
          <w:rFonts w:ascii="Times" w:hAnsi="Times"/>
          <w:sz w:val="20"/>
          <w:szCs w:val="20"/>
        </w:rPr>
        <w:tab/>
      </w:r>
      <w:r w:rsidR="001D6707">
        <w:rPr>
          <w:rFonts w:ascii="Times" w:hAnsi="Times"/>
          <w:sz w:val="20"/>
          <w:szCs w:val="20"/>
        </w:rPr>
        <w:t xml:space="preserve">+ </w:t>
      </w:r>
      <w:r w:rsidR="001D6707">
        <w:rPr>
          <w:rFonts w:ascii="Symbol" w:hAnsi="Symbol" w:cstheme="minorHAnsi"/>
          <w:i/>
        </w:rPr>
        <w:t></w:t>
      </w:r>
      <w:r w:rsidR="00394B53" w:rsidRPr="00394B53">
        <w:rPr>
          <w:rFonts w:cstheme="minorHAnsi"/>
          <w:vertAlign w:val="superscript"/>
        </w:rPr>
        <w:t>2</w:t>
      </w:r>
      <w:r w:rsidR="001D6707">
        <w:rPr>
          <w:rFonts w:ascii="Times" w:hAnsi="Times"/>
          <w:sz w:val="20"/>
          <w:szCs w:val="20"/>
        </w:rPr>
        <w:t xml:space="preserve"> </w:t>
      </w:r>
      <w:r w:rsidR="007F5C1D">
        <w:rPr>
          <w:rFonts w:ascii="Times" w:hAnsi="Times"/>
          <w:sz w:val="20"/>
          <w:szCs w:val="20"/>
        </w:rPr>
        <w:t xml:space="preserve"> </w:t>
      </w:r>
      <w:r w:rsidR="007F5C1D">
        <w:rPr>
          <w:rFonts w:ascii="Times" w:hAnsi="Times"/>
          <w:sz w:val="20"/>
          <w:szCs w:val="20"/>
        </w:rPr>
        <w:tab/>
      </w:r>
      <w:r w:rsidR="001D6707">
        <w:t>–</w:t>
      </w:r>
      <w:r w:rsidR="007F5C1D">
        <w:t xml:space="preserve"> </w:t>
      </w:r>
      <w:r w:rsidR="007F5C1D">
        <w:rPr>
          <w:rFonts w:ascii="Symbol" w:hAnsi="Symbol" w:cstheme="minorHAnsi"/>
          <w:i/>
        </w:rPr>
        <w:t></w:t>
      </w:r>
      <w:r w:rsidR="00394B53">
        <w:rPr>
          <w:rFonts w:cstheme="minorHAnsi"/>
          <w:vertAlign w:val="superscript"/>
        </w:rPr>
        <w:t>3</w:t>
      </w:r>
      <w:r w:rsidR="007F5C1D">
        <w:rPr>
          <w:rFonts w:ascii="Times" w:hAnsi="Times"/>
          <w:sz w:val="20"/>
          <w:szCs w:val="20"/>
        </w:rPr>
        <w:t xml:space="preserve"> </w:t>
      </w:r>
      <w:r>
        <w:t xml:space="preserve">  </w:t>
      </w:r>
    </w:p>
    <w:p w14:paraId="4B4D435C" w14:textId="77777777" w:rsidR="0044652A" w:rsidRDefault="0044652A" w:rsidP="00B52F79">
      <w:pPr>
        <w:tabs>
          <w:tab w:val="left" w:pos="720"/>
        </w:tabs>
        <w:rPr>
          <w:rFonts w:ascii="Arial" w:hAnsi="Arial" w:cs="Lucida Sans Unicode"/>
          <w:position w:val="-36"/>
        </w:rPr>
      </w:pPr>
      <w:bookmarkStart w:id="75" w:name="OLE_LINK94"/>
      <w:bookmarkStart w:id="76" w:name="OLE_LINK93"/>
      <w:bookmarkStart w:id="77" w:name="OLE_LINK92"/>
    </w:p>
    <w:p w14:paraId="0FC8E5FF" w14:textId="77777777" w:rsidR="0044652A" w:rsidRDefault="0044652A" w:rsidP="00B52F79">
      <w:pPr>
        <w:tabs>
          <w:tab w:val="left" w:pos="720"/>
        </w:tabs>
        <w:rPr>
          <w:rFonts w:ascii="Arial" w:hAnsi="Arial" w:cs="Lucida Sans Unicode"/>
          <w:position w:val="-36"/>
        </w:rPr>
      </w:pPr>
    </w:p>
    <w:p w14:paraId="1654952A" w14:textId="780F483B" w:rsidR="00B52F79" w:rsidRPr="00E80633" w:rsidRDefault="00B52F79" w:rsidP="00B52F79">
      <w:pPr>
        <w:tabs>
          <w:tab w:val="left" w:pos="720"/>
        </w:tabs>
        <w:rPr>
          <w:rFonts w:cstheme="minorHAnsi"/>
          <w:position w:val="22"/>
        </w:rPr>
      </w:pPr>
      <w:r>
        <w:rPr>
          <w:rFonts w:ascii="Arial" w:hAnsi="Arial" w:cs="Lucida Sans Unicode"/>
          <w:position w:val="-36"/>
        </w:rPr>
        <w:object w:dxaOrig="6100" w:dyaOrig="840" w14:anchorId="6B1C427D">
          <v:shape id="_x0000_i1044" type="#_x0000_t75" style="width:305pt;height:42pt" o:ole="">
            <v:imagedata r:id="rId45" o:title=""/>
          </v:shape>
          <o:OLEObject Type="Embed" ProgID="Equation.DSMT4" ShapeID="_x0000_i1044" DrawAspect="Content" ObjectID="_1453713251" r:id="rId46"/>
        </w:object>
      </w:r>
      <w:bookmarkEnd w:id="75"/>
      <w:bookmarkEnd w:id="76"/>
      <w:bookmarkEnd w:id="77"/>
    </w:p>
    <w:bookmarkStart w:id="78" w:name="OLE_LINK101"/>
    <w:bookmarkStart w:id="79" w:name="OLE_LINK97"/>
    <w:bookmarkStart w:id="80" w:name="OLE_LINK96"/>
    <w:bookmarkStart w:id="81" w:name="OLE_LINK95"/>
    <w:p w14:paraId="45EB2CB2" w14:textId="77777777" w:rsidR="00B52F79" w:rsidRDefault="00B52F79" w:rsidP="00B52F7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position w:val="-36"/>
        </w:rPr>
        <w:object w:dxaOrig="6060" w:dyaOrig="840" w14:anchorId="362F92C6">
          <v:shape id="_x0000_i1045" type="#_x0000_t75" style="width:303pt;height:42pt" o:ole="">
            <v:imagedata r:id="rId47" o:title=""/>
          </v:shape>
          <o:OLEObject Type="Embed" ProgID="Equation.DSMT4" ShapeID="_x0000_i1045" DrawAspect="Content" ObjectID="_1453713252" r:id="rId48"/>
        </w:object>
      </w:r>
      <w:bookmarkEnd w:id="78"/>
      <w:bookmarkEnd w:id="79"/>
      <w:bookmarkEnd w:id="80"/>
      <w:bookmarkEnd w:id="81"/>
    </w:p>
    <w:bookmarkStart w:id="82" w:name="OLE_LINK102"/>
    <w:bookmarkStart w:id="83" w:name="OLE_LINK99"/>
    <w:bookmarkStart w:id="84" w:name="OLE_LINK98"/>
    <w:p w14:paraId="6A1E8A98" w14:textId="77777777" w:rsidR="00B52F79" w:rsidRDefault="00B52F79" w:rsidP="00B52F7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position w:val="-36"/>
        </w:rPr>
        <w:object w:dxaOrig="5940" w:dyaOrig="840" w14:anchorId="5A1E75FE">
          <v:shape id="_x0000_i1046" type="#_x0000_t75" style="width:297pt;height:42pt" o:ole="">
            <v:imagedata r:id="rId49" o:title=""/>
          </v:shape>
          <o:OLEObject Type="Embed" ProgID="Equation.DSMT4" ShapeID="_x0000_i1046" DrawAspect="Content" ObjectID="_1453713253" r:id="rId50"/>
        </w:object>
      </w:r>
      <w:bookmarkEnd w:id="82"/>
      <w:bookmarkEnd w:id="83"/>
      <w:bookmarkEnd w:id="84"/>
    </w:p>
    <w:p w14:paraId="30B7D292" w14:textId="7FB45726" w:rsidR="00B52F79" w:rsidRDefault="00B52F79" w:rsidP="00B52F7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+ …</w:t>
      </w:r>
    </w:p>
    <w:p w14:paraId="3AD334EA" w14:textId="1715ED5A" w:rsidR="002D251F" w:rsidRDefault="00B52F79" w:rsidP="00B52F79">
      <w:pPr>
        <w:rPr>
          <w:rFonts w:ascii="Arial" w:hAnsi="Arial" w:cs="Lucida Sans Unicode"/>
        </w:rPr>
      </w:pPr>
      <w:r>
        <w:rPr>
          <w:rFonts w:ascii="Arial" w:hAnsi="Arial" w:cs="Lucida Sans Unicode"/>
          <w:position w:val="-36"/>
        </w:rPr>
        <w:object w:dxaOrig="5980" w:dyaOrig="840" w14:anchorId="5DA176BA">
          <v:shape id="_x0000_i1047" type="#_x0000_t75" style="width:299pt;height:42pt" o:ole="">
            <v:imagedata r:id="rId51" o:title=""/>
          </v:shape>
          <o:OLEObject Type="Embed" ProgID="Equation.DSMT4" ShapeID="_x0000_i1047" DrawAspect="Content" ObjectID="_1453713254" r:id="rId52"/>
        </w:object>
      </w:r>
      <w:r>
        <w:rPr>
          <w:rFonts w:ascii="Arial" w:hAnsi="Arial" w:cs="Lucida Sans Unicode"/>
        </w:rPr>
        <w:t>.</w:t>
      </w:r>
    </w:p>
    <w:p w14:paraId="3D579E15" w14:textId="77777777" w:rsidR="00135ABD" w:rsidRDefault="00135ABD">
      <w:pPr>
        <w:rPr>
          <w:rFonts w:ascii="Arial" w:hAnsi="Arial" w:cs="Lucida Sans Unicode"/>
        </w:rPr>
      </w:pPr>
    </w:p>
    <w:p w14:paraId="4A09898E" w14:textId="3FC5692E" w:rsidR="00630638" w:rsidRDefault="002D251F">
      <w:pPr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(There are 36 sets of </w:t>
      </w:r>
      <w:r w:rsidR="00182BF2">
        <w:rPr>
          <w:rFonts w:ascii="Arial" w:hAnsi="Arial" w:cs="Lucida Sans Unicode"/>
        </w:rPr>
        <w:t xml:space="preserve">expressions involving T and </w:t>
      </w:r>
      <w:r w:rsidR="00182BF2" w:rsidRPr="00182BF2">
        <w:rPr>
          <w:rFonts w:ascii="Symbol" w:hAnsi="Symbol" w:cs="Lucida Sans Unicode"/>
          <w:i/>
        </w:rPr>
        <w:t></w:t>
      </w:r>
      <w:r>
        <w:rPr>
          <w:rFonts w:ascii="Arial" w:hAnsi="Arial" w:cs="Lucida Sans Unicode"/>
        </w:rPr>
        <w:t xml:space="preserve"> corresponding to 6 permutations of </w:t>
      </w:r>
      <w:r w:rsidRPr="002D251F">
        <w:rPr>
          <w:rFonts w:ascii="Arial" w:hAnsi="Arial" w:cs="Lucida Sans Unicode"/>
          <w:position w:val="-6"/>
        </w:rPr>
        <w:object w:dxaOrig="200" w:dyaOrig="240" w14:anchorId="53A1C196">
          <v:shape id="_x0000_i1048" type="#_x0000_t75" style="width:10pt;height:12pt" o:ole="">
            <v:imagedata r:id="rId53" o:title=""/>
          </v:shape>
          <o:OLEObject Type="Embed" ProgID="Equation.DSMT4" ShapeID="_x0000_i1048" DrawAspect="Content" ObjectID="_1453713255" r:id="rId54"/>
        </w:object>
      </w:r>
      <w:r>
        <w:rPr>
          <w:rFonts w:ascii="Arial" w:hAnsi="Arial" w:cs="Lucida Sans Unicode"/>
        </w:rPr>
        <w:t xml:space="preserve"> times 6 permutations of </w:t>
      </w:r>
      <w:r w:rsidRPr="002D251F">
        <w:rPr>
          <w:rFonts w:ascii="Arial" w:hAnsi="Arial" w:cs="Lucida Sans Unicode"/>
          <w:position w:val="-4"/>
        </w:rPr>
        <w:object w:dxaOrig="180" w:dyaOrig="200" w14:anchorId="6E034813">
          <v:shape id="_x0000_i1049" type="#_x0000_t75" style="width:9pt;height:10pt" o:ole="">
            <v:imagedata r:id="rId55" o:title=""/>
          </v:shape>
          <o:OLEObject Type="Embed" ProgID="Equation.DSMT4" ShapeID="_x0000_i1049" DrawAspect="Content" ObjectID="_1453713256" r:id="rId56"/>
        </w:object>
      </w:r>
      <w:r>
        <w:rPr>
          <w:rFonts w:ascii="Arial" w:hAnsi="Arial" w:cs="Lucida Sans Unicode"/>
        </w:rPr>
        <w:t>.)</w:t>
      </w:r>
    </w:p>
    <w:p w14:paraId="205D6077" w14:textId="77777777" w:rsidR="002D251F" w:rsidRPr="00EF1F1C" w:rsidRDefault="002D251F">
      <w:pPr>
        <w:rPr>
          <w:rFonts w:cstheme="minorHAnsi"/>
        </w:rPr>
      </w:pPr>
    </w:p>
    <w:p w14:paraId="5C22E08E" w14:textId="77777777" w:rsidR="00BC3678" w:rsidRDefault="00BC3678">
      <w:pPr>
        <w:rPr>
          <w:rFonts w:cstheme="minorHAnsi"/>
          <w:position w:val="24"/>
        </w:rPr>
      </w:pPr>
      <w:r>
        <w:rPr>
          <w:rFonts w:cstheme="minorHAnsi"/>
          <w:position w:val="24"/>
        </w:rPr>
        <w:t xml:space="preserve">By choosing an appropriate basis we can assume </w:t>
      </w:r>
      <w:r>
        <w:rPr>
          <w:rFonts w:cstheme="minorHAnsi"/>
          <w:i/>
          <w:position w:val="24"/>
        </w:rPr>
        <w:t>T</w:t>
      </w:r>
      <w:r>
        <w:rPr>
          <w:rFonts w:cstheme="minorHAnsi"/>
          <w:position w:val="24"/>
        </w:rPr>
        <w:t xml:space="preserve"> is in triangular form:</w:t>
      </w:r>
    </w:p>
    <w:p w14:paraId="241E0D97" w14:textId="6558645F" w:rsidR="00BC3678" w:rsidRDefault="00BC3678" w:rsidP="00BC3678">
      <w:pPr>
        <w:tabs>
          <w:tab w:val="left" w:pos="720"/>
        </w:tabs>
        <w:rPr>
          <w:rFonts w:ascii="Lucida Sans Unicode" w:hAnsi="Lucida Sans Unicode" w:cs="Lucida Sans Unicode"/>
          <w:position w:val="76"/>
        </w:rPr>
      </w:pPr>
      <w:r>
        <w:rPr>
          <w:rFonts w:ascii="Lucida Sans Unicode" w:hAnsi="Lucida Sans Unicode" w:cs="Lucida Sans Unicode"/>
          <w:position w:val="76"/>
        </w:rPr>
        <w:tab/>
      </w:r>
      <w:bookmarkStart w:id="85" w:name="OLE_LINK86"/>
      <w:bookmarkStart w:id="86" w:name="OLE_LINK87"/>
      <w:bookmarkStart w:id="87" w:name="OLE_LINK13"/>
      <w:r w:rsidR="007E3CEA" w:rsidRPr="00AD5F43">
        <w:rPr>
          <w:rFonts w:ascii="Lucida Sans Unicode" w:hAnsi="Lucida Sans Unicode" w:cs="Lucida Sans Unicode"/>
          <w:position w:val="-66"/>
        </w:rPr>
        <w:object w:dxaOrig="4180" w:dyaOrig="1440" w14:anchorId="6514ADB2">
          <v:shape id="_x0000_i1050" type="#_x0000_t75" style="width:209pt;height:1in" o:ole="">
            <v:imagedata r:id="rId57" o:title=""/>
          </v:shape>
          <o:OLEObject Type="Embed" ProgID="Equation.DSMT4" ShapeID="_x0000_i1050" DrawAspect="Content" ObjectID="_1453713257" r:id="rId58"/>
        </w:object>
      </w:r>
      <w:bookmarkEnd w:id="85"/>
      <w:bookmarkEnd w:id="86"/>
      <w:bookmarkEnd w:id="87"/>
    </w:p>
    <w:p w14:paraId="1664AE1C" w14:textId="77777777" w:rsidR="00135ABD" w:rsidRPr="00135ABD" w:rsidRDefault="00BC3678">
      <w:pPr>
        <w:rPr>
          <w:rFonts w:cstheme="minorHAnsi"/>
        </w:rPr>
      </w:pPr>
      <w:r>
        <w:rPr>
          <w:rFonts w:cstheme="minorHAnsi"/>
          <w:position w:val="24"/>
        </w:rPr>
        <w:t xml:space="preserve"> </w:t>
      </w:r>
    </w:p>
    <w:p w14:paraId="100089AD" w14:textId="2F783726" w:rsidR="000F1E51" w:rsidRPr="002D251F" w:rsidRDefault="00FB7424">
      <w:pPr>
        <w:rPr>
          <w:rFonts w:cstheme="minorHAnsi"/>
          <w:position w:val="24"/>
        </w:rPr>
      </w:pPr>
      <w:r w:rsidRPr="00EA480C">
        <w:rPr>
          <w:rFonts w:cstheme="minorHAnsi"/>
        </w:rPr>
        <w:t xml:space="preserve">We also use the </w:t>
      </w:r>
      <w:r w:rsidR="002D251F">
        <w:rPr>
          <w:rFonts w:cstheme="minorHAnsi"/>
        </w:rPr>
        <w:t xml:space="preserve">following </w:t>
      </w:r>
      <w:r w:rsidRPr="00EA480C">
        <w:rPr>
          <w:rFonts w:cstheme="minorHAnsi"/>
        </w:rPr>
        <w:t xml:space="preserve">fact that </w:t>
      </w:r>
      <w:r w:rsidR="00EA480C" w:rsidRPr="00EA480C">
        <w:rPr>
          <w:rFonts w:cstheme="minorHAnsi"/>
        </w:rPr>
        <w:t xml:space="preserve">I proved in </w:t>
      </w:r>
      <w:r w:rsidR="002D251F">
        <w:rPr>
          <w:rFonts w:cstheme="minorHAnsi"/>
        </w:rPr>
        <w:t>problem [13.22]:</w:t>
      </w:r>
    </w:p>
    <w:p w14:paraId="447C4859" w14:textId="7FAE7774" w:rsidR="00FB7424" w:rsidRDefault="00EA480C">
      <w:pPr>
        <w:rPr>
          <w:rFonts w:cstheme="minorHAnsi"/>
        </w:rPr>
      </w:pPr>
      <w:r>
        <w:rPr>
          <w:rFonts w:cstheme="minorHAnsi"/>
        </w:rPr>
        <w:t xml:space="preserve"> </w:t>
      </w:r>
    </w:p>
    <w:p w14:paraId="67D5453E" w14:textId="5C772107" w:rsidR="000F1E51" w:rsidRDefault="000F1E51" w:rsidP="000F1E51">
      <w:pPr>
        <w:tabs>
          <w:tab w:val="left" w:pos="450"/>
        </w:tabs>
        <w:rPr>
          <w:rFonts w:cs="Arial"/>
        </w:rPr>
      </w:pPr>
      <w:bookmarkStart w:id="88" w:name="OLE_LINK117"/>
      <w:bookmarkStart w:id="89" w:name="OLE_LINK118"/>
      <w:r>
        <w:rPr>
          <w:rFonts w:cstheme="minorHAnsi"/>
        </w:rPr>
        <w:tab/>
      </w:r>
      <w:bookmarkEnd w:id="88"/>
      <w:bookmarkEnd w:id="89"/>
      <w:r w:rsidR="0064522F" w:rsidRPr="00EA480C">
        <w:rPr>
          <w:rFonts w:cs="Arial"/>
          <w:position w:val="-16"/>
        </w:rPr>
        <w:object w:dxaOrig="8120" w:dyaOrig="440" w14:anchorId="488CCBE6">
          <v:shape id="_x0000_i1051" type="#_x0000_t75" style="width:406pt;height:22pt" o:ole="">
            <v:imagedata r:id="rId59" o:title=""/>
          </v:shape>
          <o:OLEObject Type="Embed" ProgID="Equation.DSMT4" ShapeID="_x0000_i1051" DrawAspect="Content" ObjectID="_1453713258" r:id="rId60"/>
        </w:object>
      </w:r>
    </w:p>
    <w:p w14:paraId="1D278249" w14:textId="7BCE3D9A" w:rsidR="00EA480C" w:rsidRDefault="00EA480C" w:rsidP="000F1E51">
      <w:pPr>
        <w:rPr>
          <w:rFonts w:cstheme="minorHAnsi"/>
        </w:rPr>
      </w:pPr>
      <w:r>
        <w:rPr>
          <w:rFonts w:cstheme="minorHAnsi"/>
        </w:rPr>
        <w:t xml:space="preserve"> </w:t>
      </w:r>
    </w:p>
    <w:p w14:paraId="7DB03F93" w14:textId="77777777" w:rsidR="00AB0F24" w:rsidRDefault="0078231E">
      <w:pPr>
        <w:rPr>
          <w:rFonts w:cstheme="minorHAnsi"/>
        </w:rPr>
      </w:pPr>
      <w:r w:rsidRPr="0078231E">
        <w:rPr>
          <w:rFonts w:cstheme="minorHAnsi"/>
        </w:rPr>
        <w:t xml:space="preserve">In </w:t>
      </w:r>
      <w:r>
        <w:rPr>
          <w:rFonts w:cstheme="minorHAnsi"/>
        </w:rPr>
        <w:t xml:space="preserve">any of </w:t>
      </w:r>
      <w:r w:rsidRPr="0078231E">
        <w:rPr>
          <w:rFonts w:cstheme="minorHAnsi"/>
        </w:rPr>
        <w:t>the 36 sets</w:t>
      </w:r>
      <w:r>
        <w:rPr>
          <w:rFonts w:cstheme="minorHAnsi"/>
        </w:rPr>
        <w:t xml:space="preserve"> of </w:t>
      </w:r>
      <w:r w:rsidR="00182BF2">
        <w:rPr>
          <w:rFonts w:cstheme="minorHAnsi"/>
        </w:rPr>
        <w:t>expressions</w:t>
      </w:r>
      <w:r w:rsidR="0018598F" w:rsidRPr="0078231E">
        <w:rPr>
          <w:rFonts w:cstheme="minorHAnsi"/>
        </w:rPr>
        <w:t>,</w:t>
      </w:r>
      <w:r w:rsidR="0034619E" w:rsidRPr="0078231E">
        <w:rPr>
          <w:rFonts w:cstheme="minorHAnsi"/>
        </w:rPr>
        <w:t xml:space="preserve"> unless </w:t>
      </w:r>
      <w:r w:rsidR="00E56C06" w:rsidRPr="0078231E">
        <w:rPr>
          <w:rFonts w:cstheme="minorHAnsi"/>
        </w:rPr>
        <w:t xml:space="preserve">all three of </w:t>
      </w:r>
      <w:r w:rsidR="0034619E" w:rsidRPr="0078231E">
        <w:rPr>
          <w:rFonts w:cstheme="minorHAnsi"/>
        </w:rPr>
        <w:t xml:space="preserve">the upper and lower indices </w:t>
      </w:r>
      <w:r w:rsidR="00E56C06" w:rsidRPr="0078231E">
        <w:rPr>
          <w:rFonts w:cstheme="minorHAnsi"/>
        </w:rPr>
        <w:t>match</w:t>
      </w:r>
      <w:r w:rsidR="0018598F" w:rsidRPr="0078231E">
        <w:rPr>
          <w:rFonts w:cstheme="minorHAnsi"/>
        </w:rPr>
        <w:t>,</w:t>
      </w:r>
      <w:r w:rsidR="00630638" w:rsidRPr="0078231E">
        <w:rPr>
          <w:rFonts w:cstheme="minorHAnsi"/>
        </w:rPr>
        <w:t xml:space="preserve"> </w:t>
      </w:r>
      <w:r>
        <w:rPr>
          <w:rFonts w:cstheme="minorHAnsi"/>
        </w:rPr>
        <w:t>the</w:t>
      </w:r>
      <w:r w:rsidR="0018598F" w:rsidRPr="0078231E">
        <w:rPr>
          <w:rFonts w:cstheme="minorHAnsi"/>
        </w:rPr>
        <w:t xml:space="preserve"> given set consists of</w:t>
      </w:r>
      <w:r w:rsidR="00630638" w:rsidRPr="0078231E">
        <w:rPr>
          <w:rFonts w:cstheme="minorHAnsi"/>
        </w:rPr>
        <w:t xml:space="preserve"> </w:t>
      </w:r>
      <w:r w:rsidR="009A79CF">
        <w:rPr>
          <w:rFonts w:cstheme="minorHAnsi"/>
        </w:rPr>
        <w:t xml:space="preserve">the sum of </w:t>
      </w:r>
      <w:r w:rsidR="00630638" w:rsidRPr="0078231E">
        <w:rPr>
          <w:rFonts w:cstheme="minorHAnsi"/>
        </w:rPr>
        <w:t>eight zeros</w:t>
      </w:r>
      <w:r w:rsidR="00AB0F24">
        <w:rPr>
          <w:rFonts w:cstheme="minorHAnsi"/>
        </w:rPr>
        <w:t>:</w:t>
      </w:r>
      <w:r w:rsidR="0018598F" w:rsidRPr="0078231E">
        <w:rPr>
          <w:rFonts w:cstheme="minorHAnsi"/>
        </w:rPr>
        <w:t xml:space="preserve"> </w:t>
      </w:r>
    </w:p>
    <w:p w14:paraId="42C898DF" w14:textId="77777777" w:rsidR="00AB0F24" w:rsidRDefault="00AB0F24">
      <w:pPr>
        <w:rPr>
          <w:rFonts w:cstheme="minorHAnsi"/>
        </w:rPr>
      </w:pPr>
    </w:p>
    <w:p w14:paraId="755C75A0" w14:textId="0CD76BA5" w:rsidR="00AB0F24" w:rsidRPr="00AB0F24" w:rsidRDefault="00AB0F24" w:rsidP="00AB0F24">
      <w:pPr>
        <w:pStyle w:val="ListParagraph"/>
        <w:numPr>
          <w:ilvl w:val="0"/>
          <w:numId w:val="2"/>
        </w:numPr>
        <w:rPr>
          <w:rFonts w:cstheme="minorHAnsi"/>
        </w:rPr>
      </w:pPr>
      <w:r>
        <w:rPr>
          <w:rFonts w:cstheme="minorHAnsi"/>
        </w:rPr>
        <w:t xml:space="preserve">Each of the 8 terms has at least one </w:t>
      </w:r>
      <w:r w:rsidR="006C5994">
        <w:rPr>
          <w:rFonts w:cstheme="minorHAnsi"/>
        </w:rPr>
        <w:t xml:space="preserve">factor of </w:t>
      </w:r>
      <w:r w:rsidRPr="00AB0F24">
        <w:rPr>
          <w:rFonts w:ascii="Symbol" w:hAnsi="Symbol" w:cstheme="minorHAnsi"/>
          <w:i/>
        </w:rPr>
        <w:t></w:t>
      </w:r>
      <w:r>
        <w:rPr>
          <w:rFonts w:cstheme="minorHAnsi"/>
        </w:rPr>
        <w:t xml:space="preserve"> or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</w:t>
      </w:r>
      <w:r w:rsidR="006C5994">
        <w:rPr>
          <w:rFonts w:cstheme="minorHAnsi"/>
        </w:rPr>
        <w:t>fro</w:t>
      </w:r>
      <w:r w:rsidR="00135ABD">
        <w:rPr>
          <w:rFonts w:cstheme="minorHAnsi"/>
        </w:rPr>
        <w:t>m the lower left of its matrix</w:t>
      </w:r>
      <w:r>
        <w:rPr>
          <w:rFonts w:cstheme="minorHAnsi"/>
        </w:rPr>
        <w:t>. Those values are zero</w:t>
      </w:r>
      <w:r w:rsidR="006C5994">
        <w:rPr>
          <w:rFonts w:cstheme="minorHAnsi"/>
        </w:rPr>
        <w:t>.</w:t>
      </w:r>
    </w:p>
    <w:p w14:paraId="72911467" w14:textId="77777777" w:rsidR="00AB0F24" w:rsidRDefault="00AB0F24">
      <w:pPr>
        <w:rPr>
          <w:rFonts w:cstheme="minorHAnsi"/>
        </w:rPr>
      </w:pPr>
    </w:p>
    <w:p w14:paraId="45EA20D3" w14:textId="6ECB02EE" w:rsidR="00FD78A7" w:rsidRDefault="00630638">
      <w:pPr>
        <w:rPr>
          <w:rFonts w:cstheme="minorHAnsi"/>
        </w:rPr>
      </w:pPr>
      <w:r w:rsidRPr="0078231E">
        <w:rPr>
          <w:rFonts w:cstheme="minorHAnsi"/>
        </w:rPr>
        <w:t>So, there ar</w:t>
      </w:r>
      <w:r w:rsidR="00870381">
        <w:rPr>
          <w:rFonts w:cstheme="minorHAnsi"/>
        </w:rPr>
        <w:t xml:space="preserve">e only 6 sets that </w:t>
      </w:r>
      <w:r w:rsidR="006C5994">
        <w:rPr>
          <w:rFonts w:cstheme="minorHAnsi"/>
        </w:rPr>
        <w:t>have</w:t>
      </w:r>
      <w:r w:rsidR="00870381">
        <w:rPr>
          <w:rFonts w:cstheme="minorHAnsi"/>
        </w:rPr>
        <w:t xml:space="preserve"> non-zero</w:t>
      </w:r>
      <w:r w:rsidR="006C5994">
        <w:rPr>
          <w:rFonts w:cstheme="minorHAnsi"/>
        </w:rPr>
        <w:t xml:space="preserve"> terms</w:t>
      </w:r>
      <w:r w:rsidR="00870381">
        <w:rPr>
          <w:rFonts w:cstheme="minorHAnsi"/>
        </w:rPr>
        <w:t>, and</w:t>
      </w:r>
      <w:r w:rsidR="006C5994">
        <w:rPr>
          <w:rFonts w:cstheme="minorHAnsi"/>
        </w:rPr>
        <w:t xml:space="preserve"> we can write</w:t>
      </w:r>
    </w:p>
    <w:p w14:paraId="7F8A48AE" w14:textId="77777777" w:rsidR="0078231E" w:rsidRPr="0078231E" w:rsidRDefault="0078231E">
      <w:pPr>
        <w:rPr>
          <w:rFonts w:cstheme="minorHAnsi"/>
        </w:rPr>
      </w:pPr>
    </w:p>
    <w:bookmarkStart w:id="90" w:name="OLE_LINK112"/>
    <w:bookmarkStart w:id="91" w:name="OLE_LINK113"/>
    <w:bookmarkStart w:id="92" w:name="OLE_LINK114"/>
    <w:bookmarkStart w:id="93" w:name="OLE_LINK119"/>
    <w:bookmarkStart w:id="94" w:name="OLE_LINK120"/>
    <w:bookmarkStart w:id="95" w:name="OLE_LINK121"/>
    <w:p w14:paraId="3852E984" w14:textId="3F496059" w:rsidR="00630638" w:rsidRDefault="0078231E">
      <w:pPr>
        <w:rPr>
          <w:rFonts w:cstheme="minorHAnsi"/>
          <w:position w:val="24"/>
        </w:rPr>
      </w:pPr>
      <w:r w:rsidRPr="00521AB6">
        <w:rPr>
          <w:position w:val="-16"/>
        </w:rPr>
        <w:object w:dxaOrig="1540" w:dyaOrig="440" w14:anchorId="35F55930">
          <v:shape id="_x0000_i1052" type="#_x0000_t75" style="width:78pt;height:23pt" o:ole="">
            <v:imagedata r:id="rId61" o:title=""/>
          </v:shape>
          <o:OLEObject Type="Embed" ProgID="Equation.DSMT4" ShapeID="_x0000_i1052" DrawAspect="Content" ObjectID="_1453713259" r:id="rId62"/>
        </w:object>
      </w:r>
      <w:bookmarkEnd w:id="90"/>
      <w:bookmarkEnd w:id="91"/>
      <w:bookmarkEnd w:id="92"/>
      <w:bookmarkEnd w:id="93"/>
      <w:bookmarkEnd w:id="94"/>
      <w:bookmarkEnd w:id="95"/>
      <w:r w:rsidR="00630638">
        <w:rPr>
          <w:rFonts w:cstheme="minorHAnsi"/>
          <w:position w:val="24"/>
        </w:rPr>
        <w:t xml:space="preserve"> </w:t>
      </w:r>
    </w:p>
    <w:bookmarkStart w:id="96" w:name="OLE_LINK122"/>
    <w:bookmarkStart w:id="97" w:name="OLE_LINK123"/>
    <w:bookmarkStart w:id="98" w:name="OLE_LINK105"/>
    <w:bookmarkStart w:id="99" w:name="OLE_LINK106"/>
    <w:p w14:paraId="026892C3" w14:textId="558F2FCC" w:rsidR="00630638" w:rsidRDefault="0078231E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20" w:dyaOrig="840" w14:anchorId="17954BF2">
          <v:shape id="_x0000_i1053" type="#_x0000_t75" style="width:296pt;height:42pt" o:ole="">
            <v:imagedata r:id="rId63" o:title=""/>
          </v:shape>
          <o:OLEObject Type="Embed" ProgID="Equation.DSMT4" ShapeID="_x0000_i1053" DrawAspect="Content" ObjectID="_1453713260" r:id="rId64"/>
        </w:object>
      </w:r>
      <w:bookmarkEnd w:id="96"/>
      <w:bookmarkEnd w:id="97"/>
    </w:p>
    <w:bookmarkStart w:id="100" w:name="OLE_LINK103"/>
    <w:bookmarkStart w:id="101" w:name="OLE_LINK104"/>
    <w:bookmarkStart w:id="102" w:name="OLE_LINK14"/>
    <w:p w14:paraId="0A6FCCF9" w14:textId="30C8E797" w:rsidR="003A76CF" w:rsidRDefault="0078231E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20" w:dyaOrig="840" w14:anchorId="10EB5FDA">
          <v:shape id="_x0000_i1054" type="#_x0000_t75" style="width:296pt;height:42pt" o:ole="">
            <v:imagedata r:id="rId65" o:title=""/>
          </v:shape>
          <o:OLEObject Type="Embed" ProgID="Equation.DSMT4" ShapeID="_x0000_i1054" DrawAspect="Content" ObjectID="_1453713261" r:id="rId66"/>
        </w:object>
      </w:r>
      <w:bookmarkEnd w:id="100"/>
      <w:bookmarkEnd w:id="101"/>
      <w:bookmarkEnd w:id="102"/>
    </w:p>
    <w:bookmarkStart w:id="103" w:name="OLE_LINK107"/>
    <w:bookmarkStart w:id="104" w:name="OLE_LINK108"/>
    <w:p w14:paraId="1599FC54" w14:textId="77777777" w:rsidR="00AB50EF" w:rsidRDefault="00130B8D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60" w:dyaOrig="840" w14:anchorId="2FA291FE">
          <v:shape id="_x0000_i1055" type="#_x0000_t75" style="width:298pt;height:42pt" o:ole="">
            <v:imagedata r:id="rId67" o:title=""/>
          </v:shape>
          <o:OLEObject Type="Embed" ProgID="Equation.DSMT4" ShapeID="_x0000_i1055" DrawAspect="Content" ObjectID="_1453713262" r:id="rId68"/>
        </w:object>
      </w:r>
      <w:bookmarkEnd w:id="98"/>
      <w:bookmarkEnd w:id="99"/>
      <w:bookmarkEnd w:id="103"/>
      <w:bookmarkEnd w:id="104"/>
    </w:p>
    <w:p w14:paraId="0554AB77" w14:textId="72B50FE7" w:rsidR="00AB50EF" w:rsidRDefault="00F20628" w:rsidP="00AB50EF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20" w:dyaOrig="840" w14:anchorId="1CE75BAF">
          <v:shape id="_x0000_i1056" type="#_x0000_t75" style="width:296pt;height:42pt" o:ole="">
            <v:imagedata r:id="rId69" o:title=""/>
          </v:shape>
          <o:OLEObject Type="Embed" ProgID="Equation.DSMT4" ShapeID="_x0000_i1056" DrawAspect="Content" ObjectID="_1453713263" r:id="rId70"/>
        </w:object>
      </w:r>
    </w:p>
    <w:p w14:paraId="1C42B5F2" w14:textId="3855ECB7" w:rsidR="00AB50EF" w:rsidRDefault="005B31CE" w:rsidP="00AB50EF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00" w:dyaOrig="840" w14:anchorId="0179CA63">
          <v:shape id="_x0000_i1057" type="#_x0000_t75" style="width:295pt;height:42pt" o:ole="">
            <v:imagedata r:id="rId71" o:title=""/>
          </v:shape>
          <o:OLEObject Type="Embed" ProgID="Equation.DSMT4" ShapeID="_x0000_i1057" DrawAspect="Content" ObjectID="_1453713264" r:id="rId72"/>
        </w:object>
      </w:r>
    </w:p>
    <w:p w14:paraId="68A2D276" w14:textId="7FA97DEF" w:rsidR="00982108" w:rsidRDefault="008479A9" w:rsidP="00AB50EF">
      <w:pPr>
        <w:rPr>
          <w:rFonts w:ascii="Arial" w:hAnsi="Arial" w:cs="Lucida Sans Unicode"/>
        </w:rPr>
      </w:pPr>
      <w:r w:rsidRPr="008871C2">
        <w:rPr>
          <w:rFonts w:ascii="Arial" w:hAnsi="Arial" w:cs="Lucida Sans Unicode"/>
          <w:position w:val="-36"/>
        </w:rPr>
        <w:object w:dxaOrig="5940" w:dyaOrig="840" w14:anchorId="55D5A1B5">
          <v:shape id="_x0000_i1058" type="#_x0000_t75" style="width:297pt;height:42pt" o:ole="">
            <v:imagedata r:id="rId73" o:title=""/>
          </v:shape>
          <o:OLEObject Type="Embed" ProgID="Equation.DSMT4" ShapeID="_x0000_i1058" DrawAspect="Content" ObjectID="_1453713265" r:id="rId74"/>
        </w:object>
      </w:r>
      <w:r w:rsidR="003A76CF">
        <w:rPr>
          <w:rFonts w:ascii="Arial" w:hAnsi="Arial" w:cs="Lucida Sans Unicode"/>
        </w:rPr>
        <w:t xml:space="preserve"> </w:t>
      </w:r>
    </w:p>
    <w:p w14:paraId="06C0B7DA" w14:textId="3F264E82" w:rsidR="00176AB0" w:rsidRDefault="006F235A" w:rsidP="00AB50EF">
      <w:pPr>
        <w:rPr>
          <w:rFonts w:ascii="Arial" w:hAnsi="Arial" w:cs="Lucida Sans Unicode"/>
        </w:rPr>
      </w:pPr>
      <w:r w:rsidRPr="00176AB0">
        <w:rPr>
          <w:rFonts w:ascii="Arial" w:hAnsi="Arial" w:cs="Lucida Sans Unicode"/>
          <w:position w:val="-16"/>
        </w:rPr>
        <w:object w:dxaOrig="5960" w:dyaOrig="440" w14:anchorId="10E536B2">
          <v:shape id="_x0000_i1059" type="#_x0000_t75" style="width:298pt;height:22pt" o:ole="">
            <v:imagedata r:id="rId75" o:title=""/>
          </v:shape>
          <o:OLEObject Type="Embed" ProgID="Equation.DSMT4" ShapeID="_x0000_i1059" DrawAspect="Content" ObjectID="_1453713266" r:id="rId76"/>
        </w:object>
      </w:r>
      <w:r w:rsidR="00870381">
        <w:rPr>
          <w:rFonts w:ascii="Arial" w:hAnsi="Arial" w:cs="Lucida Sans Unicode"/>
        </w:rPr>
        <w:t>.</w:t>
      </w:r>
    </w:p>
    <w:p w14:paraId="1B46D0C8" w14:textId="77777777" w:rsidR="006F235A" w:rsidRDefault="006F235A" w:rsidP="00AB50EF">
      <w:pPr>
        <w:rPr>
          <w:rFonts w:ascii="Arial" w:hAnsi="Arial" w:cs="Lucida Sans Unicode"/>
        </w:rPr>
      </w:pPr>
    </w:p>
    <w:p w14:paraId="55EED6E9" w14:textId="77777777" w:rsidR="00176AB0" w:rsidRDefault="00176AB0" w:rsidP="00AB50EF">
      <w:pPr>
        <w:rPr>
          <w:rFonts w:ascii="Arial" w:hAnsi="Arial" w:cs="Lucida Sans Unicode"/>
        </w:rPr>
      </w:pPr>
      <w:r>
        <w:rPr>
          <w:rFonts w:ascii="Arial" w:hAnsi="Arial" w:cs="Lucida Sans Unicode"/>
        </w:rPr>
        <w:t>Therefore</w:t>
      </w:r>
    </w:p>
    <w:p w14:paraId="06C44DF8" w14:textId="77777777" w:rsidR="006F235A" w:rsidRDefault="006F235A" w:rsidP="00AB50EF">
      <w:pPr>
        <w:rPr>
          <w:position w:val="-16"/>
        </w:rPr>
      </w:pPr>
      <w:bookmarkStart w:id="105" w:name="OLE_LINK109"/>
      <w:bookmarkStart w:id="106" w:name="OLE_LINK110"/>
      <w:bookmarkStart w:id="107" w:name="OLE_LINK111"/>
    </w:p>
    <w:p w14:paraId="7C96DE09" w14:textId="1397BAFE" w:rsidR="006E77CE" w:rsidRDefault="006F235A" w:rsidP="00AB50EF">
      <w:pPr>
        <w:rPr>
          <w:rFonts w:ascii="Arial" w:hAnsi="Arial" w:cs="Lucida Sans Unicode"/>
        </w:rPr>
      </w:pPr>
      <w:r w:rsidRPr="00521AB6">
        <w:rPr>
          <w:position w:val="-16"/>
        </w:rPr>
        <w:object w:dxaOrig="1240" w:dyaOrig="440" w14:anchorId="2D64B3FC">
          <v:shape id="_x0000_i1060" type="#_x0000_t75" style="width:63pt;height:23pt" o:ole="">
            <v:imagedata r:id="rId77" o:title=""/>
          </v:shape>
          <o:OLEObject Type="Embed" ProgID="Equation.DSMT4" ShapeID="_x0000_i1060" DrawAspect="Content" ObjectID="_1453713267" r:id="rId78"/>
        </w:object>
      </w:r>
      <w:bookmarkEnd w:id="105"/>
      <w:bookmarkEnd w:id="106"/>
      <w:bookmarkEnd w:id="107"/>
      <w:r w:rsidRPr="005D7141">
        <w:rPr>
          <w:rFonts w:ascii="Arial" w:hAnsi="Arial" w:cs="Lucida Sans Unicode"/>
          <w:position w:val="-16"/>
        </w:rPr>
        <w:object w:dxaOrig="5320" w:dyaOrig="440" w14:anchorId="6638295D">
          <v:shape id="_x0000_i1061" type="#_x0000_t75" style="width:266pt;height:22pt" o:ole="">
            <v:imagedata r:id="rId79" o:title=""/>
          </v:shape>
          <o:OLEObject Type="Embed" ProgID="Equation.DSMT4" ShapeID="_x0000_i1061" DrawAspect="Content" ObjectID="_1453713268" r:id="rId80"/>
        </w:object>
      </w:r>
      <w:r w:rsidR="007F3951">
        <w:rPr>
          <w:rFonts w:ascii="Arial" w:hAnsi="Arial" w:cs="Lucida Sans Unicode"/>
        </w:rPr>
        <w:t xml:space="preserve"> </w:t>
      </w:r>
    </w:p>
    <w:bookmarkStart w:id="108" w:name="OLE_LINK31"/>
    <w:bookmarkStart w:id="109" w:name="OLE_LINK32"/>
    <w:p w14:paraId="4081E6AA" w14:textId="608A14E1" w:rsidR="00A1531E" w:rsidRPr="00143995" w:rsidRDefault="006F235A" w:rsidP="006D1CD3">
      <w:pPr>
        <w:rPr>
          <w:rFonts w:cstheme="minorHAnsi"/>
        </w:rPr>
      </w:pPr>
      <w:r w:rsidRPr="00143995">
        <w:rPr>
          <w:rFonts w:cs="Arial"/>
        </w:rPr>
        <w:object w:dxaOrig="2560" w:dyaOrig="440" w14:anchorId="55462672">
          <v:shape id="_x0000_i1062" type="#_x0000_t75" style="width:128pt;height:22pt" o:ole="">
            <v:imagedata r:id="rId81" o:title=""/>
          </v:shape>
          <o:OLEObject Type="Embed" ProgID="Equation.DSMT4" ShapeID="_x0000_i1062" DrawAspect="Content" ObjectID="_1453713269" r:id="rId82"/>
        </w:object>
      </w:r>
      <w:bookmarkEnd w:id="108"/>
      <w:bookmarkEnd w:id="109"/>
      <w:r w:rsidR="00EF1F1C" w:rsidRPr="00143995">
        <w:rPr>
          <w:rFonts w:cstheme="minorHAnsi"/>
        </w:rPr>
        <w:t xml:space="preserve">. </w:t>
      </w:r>
      <w:r w:rsidR="00143995" w:rsidRPr="00143995">
        <w:rPr>
          <w:rFonts w:cstheme="minorHAnsi"/>
        </w:rPr>
        <w:t xml:space="preserve"> </w:t>
      </w:r>
      <w:r w:rsidR="00143995" w:rsidRPr="00143995">
        <w:rPr>
          <w:rFonts w:ascii="MS Gothic" w:eastAsia="MS Gothic" w:hAnsi="Lucida Handwriting" w:hint="eastAsia"/>
        </w:rPr>
        <w:t>✔</w:t>
      </w:r>
    </w:p>
    <w:sectPr w:rsidR="00A1531E" w:rsidRPr="00143995" w:rsidSect="00072BDC">
      <w:footerReference w:type="even" r:id="rId83"/>
      <w:footerReference w:type="default" r:id="rId8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533EF2" w14:textId="77777777" w:rsidR="00171804" w:rsidRDefault="00171804" w:rsidP="00A33A87">
      <w:r>
        <w:separator/>
      </w:r>
    </w:p>
  </w:endnote>
  <w:endnote w:type="continuationSeparator" w:id="0">
    <w:p w14:paraId="11942147" w14:textId="77777777" w:rsidR="00171804" w:rsidRDefault="00171804" w:rsidP="00A33A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">
    <w:altName w:val="Times Roman"/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74EB4D" w14:textId="77777777" w:rsidR="00171804" w:rsidRDefault="00171804" w:rsidP="001B601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E3BE960" w14:textId="77777777" w:rsidR="00171804" w:rsidRDefault="00171804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CF75F3" w14:textId="77777777" w:rsidR="00171804" w:rsidRDefault="00171804" w:rsidP="001B601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A370D">
      <w:rPr>
        <w:rStyle w:val="PageNumber"/>
        <w:noProof/>
      </w:rPr>
      <w:t>1</w:t>
    </w:r>
    <w:r>
      <w:rPr>
        <w:rStyle w:val="PageNumber"/>
      </w:rPr>
      <w:fldChar w:fldCharType="end"/>
    </w:r>
  </w:p>
  <w:p w14:paraId="1CFBD2B7" w14:textId="77777777" w:rsidR="00171804" w:rsidRDefault="00171804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BC6359" w14:textId="77777777" w:rsidR="00171804" w:rsidRDefault="00171804" w:rsidP="00A33A87">
      <w:r>
        <w:separator/>
      </w:r>
    </w:p>
  </w:footnote>
  <w:footnote w:type="continuationSeparator" w:id="0">
    <w:p w14:paraId="1B5F5238" w14:textId="77777777" w:rsidR="00171804" w:rsidRDefault="00171804" w:rsidP="00A33A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71827DC"/>
    <w:multiLevelType w:val="hybridMultilevel"/>
    <w:tmpl w:val="953CBE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531E"/>
    <w:rsid w:val="00025B90"/>
    <w:rsid w:val="00026599"/>
    <w:rsid w:val="00030F2F"/>
    <w:rsid w:val="00035442"/>
    <w:rsid w:val="000727FA"/>
    <w:rsid w:val="00072BDC"/>
    <w:rsid w:val="0007792C"/>
    <w:rsid w:val="000850A7"/>
    <w:rsid w:val="0008535E"/>
    <w:rsid w:val="000970E4"/>
    <w:rsid w:val="000A22AD"/>
    <w:rsid w:val="000C5D84"/>
    <w:rsid w:val="000D45CB"/>
    <w:rsid w:val="000E09F2"/>
    <w:rsid w:val="000F1E51"/>
    <w:rsid w:val="001034AB"/>
    <w:rsid w:val="001247A6"/>
    <w:rsid w:val="00127EE3"/>
    <w:rsid w:val="00130B8D"/>
    <w:rsid w:val="00135ABD"/>
    <w:rsid w:val="00143995"/>
    <w:rsid w:val="00150066"/>
    <w:rsid w:val="001636E7"/>
    <w:rsid w:val="00171804"/>
    <w:rsid w:val="00176AB0"/>
    <w:rsid w:val="0018031F"/>
    <w:rsid w:val="0018186F"/>
    <w:rsid w:val="00182BF2"/>
    <w:rsid w:val="0018598F"/>
    <w:rsid w:val="0018693F"/>
    <w:rsid w:val="00187016"/>
    <w:rsid w:val="001B6010"/>
    <w:rsid w:val="001C7280"/>
    <w:rsid w:val="001D4143"/>
    <w:rsid w:val="001D6707"/>
    <w:rsid w:val="00222233"/>
    <w:rsid w:val="00230CFA"/>
    <w:rsid w:val="00250B96"/>
    <w:rsid w:val="00253F32"/>
    <w:rsid w:val="00273AF4"/>
    <w:rsid w:val="0027525C"/>
    <w:rsid w:val="002B2020"/>
    <w:rsid w:val="002B2D0D"/>
    <w:rsid w:val="002C374E"/>
    <w:rsid w:val="002C57C4"/>
    <w:rsid w:val="002D251F"/>
    <w:rsid w:val="002D2A38"/>
    <w:rsid w:val="002E00D5"/>
    <w:rsid w:val="002E26F4"/>
    <w:rsid w:val="0030385E"/>
    <w:rsid w:val="003127C6"/>
    <w:rsid w:val="00317F3A"/>
    <w:rsid w:val="0032051A"/>
    <w:rsid w:val="0033576B"/>
    <w:rsid w:val="00342783"/>
    <w:rsid w:val="0034619E"/>
    <w:rsid w:val="00355142"/>
    <w:rsid w:val="00366516"/>
    <w:rsid w:val="0037469D"/>
    <w:rsid w:val="003931DC"/>
    <w:rsid w:val="00394B53"/>
    <w:rsid w:val="003A76CF"/>
    <w:rsid w:val="003B3A46"/>
    <w:rsid w:val="003C14C2"/>
    <w:rsid w:val="003D77CC"/>
    <w:rsid w:val="003F25B2"/>
    <w:rsid w:val="0040465B"/>
    <w:rsid w:val="00404C0A"/>
    <w:rsid w:val="00417397"/>
    <w:rsid w:val="00422060"/>
    <w:rsid w:val="0042475F"/>
    <w:rsid w:val="004409D9"/>
    <w:rsid w:val="004436EA"/>
    <w:rsid w:val="0044652A"/>
    <w:rsid w:val="0044680F"/>
    <w:rsid w:val="004541EF"/>
    <w:rsid w:val="00456AB0"/>
    <w:rsid w:val="00475467"/>
    <w:rsid w:val="00476C07"/>
    <w:rsid w:val="004E2C4D"/>
    <w:rsid w:val="004F3408"/>
    <w:rsid w:val="004F60B4"/>
    <w:rsid w:val="004F6A34"/>
    <w:rsid w:val="00515C1C"/>
    <w:rsid w:val="00553833"/>
    <w:rsid w:val="00571C2F"/>
    <w:rsid w:val="00576A97"/>
    <w:rsid w:val="005B31CE"/>
    <w:rsid w:val="005C06D3"/>
    <w:rsid w:val="005D28FD"/>
    <w:rsid w:val="005D5AE1"/>
    <w:rsid w:val="005D7141"/>
    <w:rsid w:val="005F2632"/>
    <w:rsid w:val="00607B07"/>
    <w:rsid w:val="006134B4"/>
    <w:rsid w:val="0062119D"/>
    <w:rsid w:val="00622B84"/>
    <w:rsid w:val="00630638"/>
    <w:rsid w:val="00636FC8"/>
    <w:rsid w:val="00644131"/>
    <w:rsid w:val="006450B2"/>
    <w:rsid w:val="0064522F"/>
    <w:rsid w:val="00660746"/>
    <w:rsid w:val="00671932"/>
    <w:rsid w:val="00681B16"/>
    <w:rsid w:val="006A1555"/>
    <w:rsid w:val="006A7FCA"/>
    <w:rsid w:val="006C5994"/>
    <w:rsid w:val="006D1CD3"/>
    <w:rsid w:val="006D5C41"/>
    <w:rsid w:val="006D6A78"/>
    <w:rsid w:val="006E77CE"/>
    <w:rsid w:val="006F1DD5"/>
    <w:rsid w:val="006F235A"/>
    <w:rsid w:val="0070309B"/>
    <w:rsid w:val="00724D3B"/>
    <w:rsid w:val="00743344"/>
    <w:rsid w:val="0074698D"/>
    <w:rsid w:val="00757D3E"/>
    <w:rsid w:val="007657D1"/>
    <w:rsid w:val="00770B97"/>
    <w:rsid w:val="0078231E"/>
    <w:rsid w:val="00785DB5"/>
    <w:rsid w:val="0079067C"/>
    <w:rsid w:val="00794F08"/>
    <w:rsid w:val="007A6BBA"/>
    <w:rsid w:val="007E3CEA"/>
    <w:rsid w:val="007F2396"/>
    <w:rsid w:val="007F3951"/>
    <w:rsid w:val="007F5C1D"/>
    <w:rsid w:val="008479A9"/>
    <w:rsid w:val="00854B0A"/>
    <w:rsid w:val="00870381"/>
    <w:rsid w:val="0088688D"/>
    <w:rsid w:val="008871C2"/>
    <w:rsid w:val="008C3237"/>
    <w:rsid w:val="008F5D6D"/>
    <w:rsid w:val="008F7D97"/>
    <w:rsid w:val="00925ABE"/>
    <w:rsid w:val="009279BA"/>
    <w:rsid w:val="0093279F"/>
    <w:rsid w:val="009417E0"/>
    <w:rsid w:val="00943023"/>
    <w:rsid w:val="00952492"/>
    <w:rsid w:val="00956903"/>
    <w:rsid w:val="00961483"/>
    <w:rsid w:val="00970A23"/>
    <w:rsid w:val="00982108"/>
    <w:rsid w:val="0099362F"/>
    <w:rsid w:val="00996E5C"/>
    <w:rsid w:val="009A79CF"/>
    <w:rsid w:val="009D7A00"/>
    <w:rsid w:val="009F01AC"/>
    <w:rsid w:val="00A01FF0"/>
    <w:rsid w:val="00A03B35"/>
    <w:rsid w:val="00A073BF"/>
    <w:rsid w:val="00A13218"/>
    <w:rsid w:val="00A1531E"/>
    <w:rsid w:val="00A23288"/>
    <w:rsid w:val="00A33A87"/>
    <w:rsid w:val="00A402A5"/>
    <w:rsid w:val="00A4427E"/>
    <w:rsid w:val="00AB0F24"/>
    <w:rsid w:val="00AB4264"/>
    <w:rsid w:val="00AB50EF"/>
    <w:rsid w:val="00AD0431"/>
    <w:rsid w:val="00AE1D1E"/>
    <w:rsid w:val="00B21A54"/>
    <w:rsid w:val="00B42148"/>
    <w:rsid w:val="00B42415"/>
    <w:rsid w:val="00B52183"/>
    <w:rsid w:val="00B523F7"/>
    <w:rsid w:val="00B52F79"/>
    <w:rsid w:val="00B57A42"/>
    <w:rsid w:val="00B63A22"/>
    <w:rsid w:val="00B63BB4"/>
    <w:rsid w:val="00B82825"/>
    <w:rsid w:val="00BB2538"/>
    <w:rsid w:val="00BC3678"/>
    <w:rsid w:val="00BC7A6D"/>
    <w:rsid w:val="00C03C15"/>
    <w:rsid w:val="00C22E30"/>
    <w:rsid w:val="00C46657"/>
    <w:rsid w:val="00C73F53"/>
    <w:rsid w:val="00C82572"/>
    <w:rsid w:val="00C9070A"/>
    <w:rsid w:val="00CA6DA3"/>
    <w:rsid w:val="00CC3935"/>
    <w:rsid w:val="00CE2E97"/>
    <w:rsid w:val="00D0255F"/>
    <w:rsid w:val="00D27238"/>
    <w:rsid w:val="00D33AA0"/>
    <w:rsid w:val="00D45019"/>
    <w:rsid w:val="00D504FC"/>
    <w:rsid w:val="00DB0694"/>
    <w:rsid w:val="00DB7411"/>
    <w:rsid w:val="00DC2711"/>
    <w:rsid w:val="00DD50CC"/>
    <w:rsid w:val="00DD5F21"/>
    <w:rsid w:val="00DE4C60"/>
    <w:rsid w:val="00DF2A4C"/>
    <w:rsid w:val="00E05F37"/>
    <w:rsid w:val="00E137DA"/>
    <w:rsid w:val="00E335D9"/>
    <w:rsid w:val="00E41530"/>
    <w:rsid w:val="00E545B8"/>
    <w:rsid w:val="00E56C06"/>
    <w:rsid w:val="00E641FB"/>
    <w:rsid w:val="00E7304A"/>
    <w:rsid w:val="00E733F4"/>
    <w:rsid w:val="00E775C0"/>
    <w:rsid w:val="00E80633"/>
    <w:rsid w:val="00E830CB"/>
    <w:rsid w:val="00E95F6E"/>
    <w:rsid w:val="00E9783B"/>
    <w:rsid w:val="00EA480C"/>
    <w:rsid w:val="00EA6C4A"/>
    <w:rsid w:val="00EB2DA3"/>
    <w:rsid w:val="00EC6C41"/>
    <w:rsid w:val="00ED3ED5"/>
    <w:rsid w:val="00EF1F1C"/>
    <w:rsid w:val="00F20628"/>
    <w:rsid w:val="00F34EB8"/>
    <w:rsid w:val="00F82C2B"/>
    <w:rsid w:val="00F83A07"/>
    <w:rsid w:val="00F84332"/>
    <w:rsid w:val="00F903E6"/>
    <w:rsid w:val="00FA370D"/>
    <w:rsid w:val="00FB7424"/>
    <w:rsid w:val="00FC089D"/>
    <w:rsid w:val="00FD2EB1"/>
    <w:rsid w:val="00FD4728"/>
    <w:rsid w:val="00FD78A7"/>
    <w:rsid w:val="00FE3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73FCDC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0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A33A87"/>
  </w:style>
  <w:style w:type="character" w:customStyle="1" w:styleId="FootnoteTextChar">
    <w:name w:val="Footnote Text Char"/>
    <w:basedOn w:val="DefaultParagraphFont"/>
    <w:link w:val="FootnoteText"/>
    <w:uiPriority w:val="99"/>
    <w:rsid w:val="00A33A87"/>
  </w:style>
  <w:style w:type="character" w:styleId="FootnoteReference">
    <w:name w:val="footnote reference"/>
    <w:basedOn w:val="DefaultParagraphFont"/>
    <w:uiPriority w:val="99"/>
    <w:unhideWhenUsed/>
    <w:rsid w:val="00A33A87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051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51A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B57A4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7A42"/>
  </w:style>
  <w:style w:type="character" w:styleId="PageNumber">
    <w:name w:val="page number"/>
    <w:basedOn w:val="DefaultParagraphFont"/>
    <w:uiPriority w:val="99"/>
    <w:semiHidden/>
    <w:unhideWhenUsed/>
    <w:rsid w:val="00B57A42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0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A33A87"/>
  </w:style>
  <w:style w:type="character" w:customStyle="1" w:styleId="FootnoteTextChar">
    <w:name w:val="Footnote Text Char"/>
    <w:basedOn w:val="DefaultParagraphFont"/>
    <w:link w:val="FootnoteText"/>
    <w:uiPriority w:val="99"/>
    <w:rsid w:val="00A33A87"/>
  </w:style>
  <w:style w:type="character" w:styleId="FootnoteReference">
    <w:name w:val="footnote reference"/>
    <w:basedOn w:val="DefaultParagraphFont"/>
    <w:uiPriority w:val="99"/>
    <w:unhideWhenUsed/>
    <w:rsid w:val="00A33A87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051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51A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B57A4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7A42"/>
  </w:style>
  <w:style w:type="character" w:styleId="PageNumber">
    <w:name w:val="page number"/>
    <w:basedOn w:val="DefaultParagraphFont"/>
    <w:uiPriority w:val="99"/>
    <w:semiHidden/>
    <w:unhideWhenUsed/>
    <w:rsid w:val="00B57A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627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8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23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7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7.emf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oleObject" Target="embeddings/oleObject9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8.bin"/><Relationship Id="rId45" Type="http://schemas.openxmlformats.org/officeDocument/2006/relationships/image" Target="media/image20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8.bin"/><Relationship Id="rId65" Type="http://schemas.openxmlformats.org/officeDocument/2006/relationships/image" Target="media/image30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2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7.bin"/><Relationship Id="rId83" Type="http://schemas.openxmlformats.org/officeDocument/2006/relationships/footer" Target="footer1.xml"/><Relationship Id="rId84" Type="http://schemas.openxmlformats.org/officeDocument/2006/relationships/footer" Target="footer2.xml"/><Relationship Id="rId85" Type="http://schemas.openxmlformats.org/officeDocument/2006/relationships/fontTable" Target="fontTable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393</Words>
  <Characters>2241</Characters>
  <Application>Microsoft Macintosh Word</Application>
  <DocSecurity>0</DocSecurity>
  <Lines>18</Lines>
  <Paragraphs>5</Paragraphs>
  <ScaleCrop>false</ScaleCrop>
  <Company/>
  <LinksUpToDate>false</LinksUpToDate>
  <CharactersWithSpaces>2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3</cp:revision>
  <cp:lastPrinted>2018-02-11T17:57:00Z</cp:lastPrinted>
  <dcterms:created xsi:type="dcterms:W3CDTF">2018-02-11T18:06:00Z</dcterms:created>
  <dcterms:modified xsi:type="dcterms:W3CDTF">2018-02-11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